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Default Extension="ti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diagrams/data11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50"/>
  </p:notesMasterIdLst>
  <p:handoutMasterIdLst>
    <p:handoutMasterId r:id="rId51"/>
  </p:handoutMasterIdLst>
  <p:sldIdLst>
    <p:sldId id="256" r:id="rId2"/>
    <p:sldId id="258" r:id="rId3"/>
    <p:sldId id="268" r:id="rId4"/>
    <p:sldId id="298" r:id="rId5"/>
    <p:sldId id="284" r:id="rId6"/>
    <p:sldId id="285" r:id="rId7"/>
    <p:sldId id="315" r:id="rId8"/>
    <p:sldId id="262" r:id="rId9"/>
    <p:sldId id="263" r:id="rId10"/>
    <p:sldId id="264" r:id="rId11"/>
    <p:sldId id="286" r:id="rId12"/>
    <p:sldId id="287" r:id="rId13"/>
    <p:sldId id="323" r:id="rId14"/>
    <p:sldId id="305" r:id="rId15"/>
    <p:sldId id="306" r:id="rId16"/>
    <p:sldId id="288" r:id="rId17"/>
    <p:sldId id="289" r:id="rId18"/>
    <p:sldId id="307" r:id="rId19"/>
    <p:sldId id="308" r:id="rId20"/>
    <p:sldId id="324" r:id="rId21"/>
    <p:sldId id="325" r:id="rId22"/>
    <p:sldId id="333" r:id="rId23"/>
    <p:sldId id="331" r:id="rId24"/>
    <p:sldId id="309" r:id="rId25"/>
    <p:sldId id="310" r:id="rId26"/>
    <p:sldId id="293" r:id="rId27"/>
    <p:sldId id="290" r:id="rId28"/>
    <p:sldId id="300" r:id="rId29"/>
    <p:sldId id="291" r:id="rId30"/>
    <p:sldId id="292" r:id="rId31"/>
    <p:sldId id="332" r:id="rId32"/>
    <p:sldId id="316" r:id="rId33"/>
    <p:sldId id="317" r:id="rId34"/>
    <p:sldId id="318" r:id="rId35"/>
    <p:sldId id="319" r:id="rId36"/>
    <p:sldId id="320" r:id="rId37"/>
    <p:sldId id="321" r:id="rId38"/>
    <p:sldId id="327" r:id="rId39"/>
    <p:sldId id="322" r:id="rId40"/>
    <p:sldId id="328" r:id="rId41"/>
    <p:sldId id="329" r:id="rId42"/>
    <p:sldId id="330" r:id="rId43"/>
    <p:sldId id="294" r:id="rId44"/>
    <p:sldId id="311" r:id="rId45"/>
    <p:sldId id="313" r:id="rId46"/>
    <p:sldId id="326" r:id="rId47"/>
    <p:sldId id="314" r:id="rId48"/>
    <p:sldId id="296" r:id="rId49"/>
  </p:sldIdLst>
  <p:sldSz cx="9144000" cy="6858000" type="screen4x3"/>
  <p:notesSz cx="7102475" cy="10233025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3" userDrawn="1">
          <p15:clr>
            <a:srgbClr val="A4A3A4"/>
          </p15:clr>
        </p15:guide>
        <p15:guide id="2" pos="2789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C083E6E3-FA7D-4D7B-A595-EF9225AFEA82}" styleName="浅色样式 1 - 强调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6" autoAdjust="0"/>
    <p:restoredTop sz="76323" autoAdjust="0"/>
  </p:normalViewPr>
  <p:slideViewPr>
    <p:cSldViewPr snapToGrid="0" showGuides="1">
      <p:cViewPr varScale="1">
        <p:scale>
          <a:sx n="72" d="100"/>
          <a:sy n="72" d="100"/>
        </p:scale>
        <p:origin x="1071" y="51"/>
      </p:cViewPr>
      <p:guideLst>
        <p:guide orient="horz" pos="2183"/>
        <p:guide pos="2789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accent2_1">
  <dgm:title val=""/>
  <dgm:desc val=""/>
  <dgm:catLst>
    <dgm:cat type="accent2" pri="11100"/>
  </dgm:catLst>
  <dgm:styleLbl name="node0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2">
        <a:alpha val="4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4C0B2C9-B71C-4FD9-8199-17C6E91312AA}" type="doc">
      <dgm:prSet loTypeId="urn:microsoft.com/office/officeart/2008/layout/VerticalCurvedList" loCatId="list" qsTypeId="urn:microsoft.com/office/officeart/2005/8/quickstyle/simple2" qsCatId="simple" csTypeId="urn:microsoft.com/office/officeart/2005/8/colors/accent0_2" csCatId="mainScheme" phldr="1"/>
      <dgm:spPr/>
      <dgm:t>
        <a:bodyPr/>
        <a:lstStyle/>
        <a:p>
          <a:endParaRPr lang="zh-CN" altLang="en-US"/>
        </a:p>
      </dgm:t>
    </dgm:pt>
    <dgm:pt modelId="{1639B0F7-50E0-4511-81F0-C3CB38AAE6EF}">
      <dgm:prSet phldrT="[文本]" custT="1">
        <dgm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dgm:style>
      </dgm:prSet>
      <dgm:spPr>
        <a:solidFill>
          <a:schemeClr val="accent2">
            <a:alpha val="70000"/>
          </a:schemeClr>
        </a:solidFill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引言</a:t>
          </a:r>
        </a:p>
      </dgm:t>
    </dgm:pt>
    <dgm:pt modelId="{5F65FA34-7DEA-4F72-AB2C-8F0258A069EF}" type="parTrans" cxnId="{6E0CD80D-DA8D-4A0A-8020-8BB46B4F5C4C}">
      <dgm:prSet/>
      <dgm:spPr/>
      <dgm:t>
        <a:bodyPr/>
        <a:lstStyle/>
        <a:p>
          <a:endParaRPr lang="zh-CN" altLang="en-US" sz="2800"/>
        </a:p>
      </dgm:t>
    </dgm:pt>
    <dgm:pt modelId="{4EEC40DD-B554-4BDF-A166-078A9A0BF09D}" type="sibTrans" cxnId="{6E0CD80D-DA8D-4A0A-8020-8BB46B4F5C4C}">
      <dgm:prSet/>
      <dgm:spPr>
        <a:ln w="38100">
          <a:solidFill>
            <a:srgbClr val="FF0000"/>
          </a:solidFill>
        </a:ln>
      </dgm:spPr>
      <dgm:t>
        <a:bodyPr/>
        <a:lstStyle/>
        <a:p>
          <a:endParaRPr lang="zh-CN" altLang="en-US" sz="2800"/>
        </a:p>
      </dgm:t>
    </dgm:pt>
    <dgm:pt modelId="{DDA1F0E0-C926-4A45-A3AE-54E0038E79CC}">
      <dgm:prSet phldrT="[文本]"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方法</a:t>
          </a:r>
        </a:p>
      </dgm:t>
    </dgm:pt>
    <dgm:pt modelId="{C84975A3-92C2-424B-9787-A482E57C6E35}" type="par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172DC0D9-4E87-4931-B1ED-1787FD781CF5}" type="sib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6F7ED5F1-D884-415B-9D39-D985A067DD3E}">
      <dgm:prSet phldrT="[文本]"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rPr>
            <a:t>实验</a:t>
          </a:r>
        </a:p>
      </dgm:t>
    </dgm:pt>
    <dgm:pt modelId="{32848A94-1DDD-455B-BF09-8BCBCDEF1B18}" type="par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71FD1778-44F3-4AED-9438-EF1C3580D7A5}" type="sib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FDBF603B-0FDC-46B5-91B2-3619F1FF9F55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i="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结论</a:t>
          </a:r>
        </a:p>
      </dgm:t>
    </dgm:pt>
    <dgm:pt modelId="{9873495A-92F9-4AE3-BA7D-D868C869BE7B}" type="par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F1437F07-387E-4989-9E82-5098E22E032A}" type="sib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8768A2AA-BCAA-4ABC-BF56-45698140AE2B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i="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讨论</a:t>
          </a:r>
        </a:p>
      </dgm:t>
    </dgm:pt>
    <dgm:pt modelId="{7DB28555-7F36-43F7-B7E6-CC066BD1201C}" type="par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E6124142-C848-43AC-A7A4-FF49DB2E3F32}" type="sib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CDD8D3F3-6F1F-40B8-B8F7-7BC8653DED13}" type="pres">
      <dgm:prSet presAssocID="{44C0B2C9-B71C-4FD9-8199-17C6E91312AA}" presName="Name0" presStyleCnt="0">
        <dgm:presLayoutVars>
          <dgm:chMax val="7"/>
          <dgm:chPref val="7"/>
          <dgm:dir/>
        </dgm:presLayoutVars>
      </dgm:prSet>
      <dgm:spPr/>
    </dgm:pt>
    <dgm:pt modelId="{E0ECFBEC-410F-4589-8412-3A05B3A1CEF2}" type="pres">
      <dgm:prSet presAssocID="{44C0B2C9-B71C-4FD9-8199-17C6E91312AA}" presName="Name1" presStyleCnt="0"/>
      <dgm:spPr/>
    </dgm:pt>
    <dgm:pt modelId="{5919BA03-F277-4B55-BA24-D37E5BC4EA4D}" type="pres">
      <dgm:prSet presAssocID="{44C0B2C9-B71C-4FD9-8199-17C6E91312AA}" presName="cycle" presStyleCnt="0"/>
      <dgm:spPr/>
    </dgm:pt>
    <dgm:pt modelId="{581CBC81-AF6B-4C99-BB58-8BFC8073C42F}" type="pres">
      <dgm:prSet presAssocID="{44C0B2C9-B71C-4FD9-8199-17C6E91312AA}" presName="srcNode" presStyleLbl="node1" presStyleIdx="0" presStyleCnt="5"/>
      <dgm:spPr/>
    </dgm:pt>
    <dgm:pt modelId="{4141ACAF-CF28-4CEB-A871-E65D6621EADC}" type="pres">
      <dgm:prSet presAssocID="{44C0B2C9-B71C-4FD9-8199-17C6E91312AA}" presName="conn" presStyleLbl="parChTrans1D2" presStyleIdx="0" presStyleCnt="1"/>
      <dgm:spPr/>
    </dgm:pt>
    <dgm:pt modelId="{9CBDFAD7-E049-4106-A7E8-45E288F94FB4}" type="pres">
      <dgm:prSet presAssocID="{44C0B2C9-B71C-4FD9-8199-17C6E91312AA}" presName="extraNode" presStyleLbl="node1" presStyleIdx="0" presStyleCnt="5"/>
      <dgm:spPr/>
    </dgm:pt>
    <dgm:pt modelId="{EB64E598-DA2A-44C6-A25D-A752D5B00B94}" type="pres">
      <dgm:prSet presAssocID="{44C0B2C9-B71C-4FD9-8199-17C6E91312AA}" presName="dstNode" presStyleLbl="node1" presStyleIdx="0" presStyleCnt="5"/>
      <dgm:spPr/>
    </dgm:pt>
    <dgm:pt modelId="{88750EE3-BCCB-4826-A28F-C00CF194FD17}" type="pres">
      <dgm:prSet presAssocID="{1639B0F7-50E0-4511-81F0-C3CB38AAE6EF}" presName="text_1" presStyleLbl="node1" presStyleIdx="0" presStyleCnt="5">
        <dgm:presLayoutVars>
          <dgm:bulletEnabled val="1"/>
        </dgm:presLayoutVars>
      </dgm:prSet>
      <dgm:spPr/>
    </dgm:pt>
    <dgm:pt modelId="{83B91CC4-6E5E-4463-AD83-4DACDFA6D7E9}" type="pres">
      <dgm:prSet presAssocID="{1639B0F7-50E0-4511-81F0-C3CB38AAE6EF}" presName="accent_1" presStyleCnt="0"/>
      <dgm:spPr/>
    </dgm:pt>
    <dgm:pt modelId="{DB4D5953-16B7-4342-8AD0-7A939BC3C932}" type="pres">
      <dgm:prSet presAssocID="{1639B0F7-50E0-4511-81F0-C3CB38AAE6EF}" presName="accentRepeatNode" presStyleLbl="solidFgAcc1" presStyleIdx="0" presStyleCnt="5"/>
      <dgm:spPr>
        <a:ln w="38100">
          <a:solidFill>
            <a:srgbClr val="FF0000"/>
          </a:solidFill>
        </a:ln>
      </dgm:spPr>
    </dgm:pt>
    <dgm:pt modelId="{31568824-5DE3-42E7-B57C-357CB41DF044}" type="pres">
      <dgm:prSet presAssocID="{DDA1F0E0-C926-4A45-A3AE-54E0038E79CC}" presName="text_2" presStyleLbl="node1" presStyleIdx="1" presStyleCnt="5">
        <dgm:presLayoutVars>
          <dgm:bulletEnabled val="1"/>
        </dgm:presLayoutVars>
      </dgm:prSet>
      <dgm:spPr/>
    </dgm:pt>
    <dgm:pt modelId="{98E05443-00A7-4F63-B5B4-A12F2E53FE4F}" type="pres">
      <dgm:prSet presAssocID="{DDA1F0E0-C926-4A45-A3AE-54E0038E79CC}" presName="accent_2" presStyleCnt="0"/>
      <dgm:spPr/>
    </dgm:pt>
    <dgm:pt modelId="{3059EEE1-89F4-48A0-A6BC-6B131B330993}" type="pres">
      <dgm:prSet presAssocID="{DDA1F0E0-C926-4A45-A3AE-54E0038E79CC}" presName="accentRepeatNode" presStyleLbl="solidFgAcc1" presStyleIdx="1" presStyleCnt="5"/>
      <dgm:spPr>
        <a:ln w="38100">
          <a:solidFill>
            <a:srgbClr val="FF0000"/>
          </a:solidFill>
        </a:ln>
      </dgm:spPr>
    </dgm:pt>
    <dgm:pt modelId="{827CF4E9-E01C-430A-B041-AD3AF8371BD3}" type="pres">
      <dgm:prSet presAssocID="{6F7ED5F1-D884-415B-9D39-D985A067DD3E}" presName="text_3" presStyleLbl="node1" presStyleIdx="2" presStyleCnt="5">
        <dgm:presLayoutVars>
          <dgm:bulletEnabled val="1"/>
        </dgm:presLayoutVars>
      </dgm:prSet>
      <dgm:spPr/>
    </dgm:pt>
    <dgm:pt modelId="{01124084-37AB-4A96-918C-4D2D70643E6F}" type="pres">
      <dgm:prSet presAssocID="{6F7ED5F1-D884-415B-9D39-D985A067DD3E}" presName="accent_3" presStyleCnt="0"/>
      <dgm:spPr/>
    </dgm:pt>
    <dgm:pt modelId="{D22C3045-FE4C-49AE-B025-8D47FFF9B6DE}" type="pres">
      <dgm:prSet presAssocID="{6F7ED5F1-D884-415B-9D39-D985A067DD3E}" presName="accentRepeatNode" presStyleLbl="solidFgAcc1" presStyleIdx="2" presStyleCnt="5"/>
      <dgm:spPr>
        <a:ln w="38100">
          <a:solidFill>
            <a:srgbClr val="FF0000"/>
          </a:solidFill>
        </a:ln>
      </dgm:spPr>
    </dgm:pt>
    <dgm:pt modelId="{BDB52642-D5F1-4CC3-A848-26339561BE2D}" type="pres">
      <dgm:prSet presAssocID="{8768A2AA-BCAA-4ABC-BF56-45698140AE2B}" presName="text_4" presStyleLbl="node1" presStyleIdx="3" presStyleCnt="5">
        <dgm:presLayoutVars>
          <dgm:bulletEnabled val="1"/>
        </dgm:presLayoutVars>
      </dgm:prSet>
      <dgm:spPr/>
    </dgm:pt>
    <dgm:pt modelId="{494623E5-A7A3-44BC-8291-896D62471EB9}" type="pres">
      <dgm:prSet presAssocID="{8768A2AA-BCAA-4ABC-BF56-45698140AE2B}" presName="accent_4" presStyleCnt="0"/>
      <dgm:spPr/>
    </dgm:pt>
    <dgm:pt modelId="{470456DC-4A65-401F-96B0-D1F735514C6F}" type="pres">
      <dgm:prSet presAssocID="{8768A2AA-BCAA-4ABC-BF56-45698140AE2B}" presName="accentRepeatNode" presStyleLbl="solidFgAcc1" presStyleIdx="3" presStyleCnt="5"/>
      <dgm:spPr>
        <a:ln w="38100">
          <a:solidFill>
            <a:srgbClr val="FF0000"/>
          </a:solidFill>
        </a:ln>
      </dgm:spPr>
    </dgm:pt>
    <dgm:pt modelId="{A025C02E-AF2B-427F-998D-18DEB5026517}" type="pres">
      <dgm:prSet presAssocID="{FDBF603B-0FDC-46B5-91B2-3619F1FF9F55}" presName="text_5" presStyleLbl="node1" presStyleIdx="4" presStyleCnt="5">
        <dgm:presLayoutVars>
          <dgm:bulletEnabled val="1"/>
        </dgm:presLayoutVars>
      </dgm:prSet>
      <dgm:spPr/>
    </dgm:pt>
    <dgm:pt modelId="{D3009371-3B45-4464-884D-498CCA9977C5}" type="pres">
      <dgm:prSet presAssocID="{FDBF603B-0FDC-46B5-91B2-3619F1FF9F55}" presName="accent_5" presStyleCnt="0"/>
      <dgm:spPr/>
    </dgm:pt>
    <dgm:pt modelId="{F892E5BA-B3C4-4DC3-B100-781FA80C14BD}" type="pres">
      <dgm:prSet presAssocID="{FDBF603B-0FDC-46B5-91B2-3619F1FF9F55}" presName="accentRepeatNode" presStyleLbl="solidFgAcc1" presStyleIdx="4" presStyleCnt="5"/>
      <dgm:spPr>
        <a:ln w="38100">
          <a:solidFill>
            <a:srgbClr val="FF0000"/>
          </a:solidFill>
        </a:ln>
      </dgm:spPr>
    </dgm:pt>
  </dgm:ptLst>
  <dgm:cxnLst>
    <dgm:cxn modelId="{2CCB7B0D-9A7C-4F37-8112-73C4EF3810FD}" srcId="{44C0B2C9-B71C-4FD9-8199-17C6E91312AA}" destId="{FDBF603B-0FDC-46B5-91B2-3619F1FF9F55}" srcOrd="4" destOrd="0" parTransId="{9873495A-92F9-4AE3-BA7D-D868C869BE7B}" sibTransId="{F1437F07-387E-4989-9E82-5098E22E032A}"/>
    <dgm:cxn modelId="{6E0CD80D-DA8D-4A0A-8020-8BB46B4F5C4C}" srcId="{44C0B2C9-B71C-4FD9-8199-17C6E91312AA}" destId="{1639B0F7-50E0-4511-81F0-C3CB38AAE6EF}" srcOrd="0" destOrd="0" parTransId="{5F65FA34-7DEA-4F72-AB2C-8F0258A069EF}" sibTransId="{4EEC40DD-B554-4BDF-A166-078A9A0BF09D}"/>
    <dgm:cxn modelId="{3E3AFC14-3ECC-4755-8DC6-7D704D0715FF}" srcId="{44C0B2C9-B71C-4FD9-8199-17C6E91312AA}" destId="{DDA1F0E0-C926-4A45-A3AE-54E0038E79CC}" srcOrd="1" destOrd="0" parTransId="{C84975A3-92C2-424B-9787-A482E57C6E35}" sibTransId="{172DC0D9-4E87-4931-B1ED-1787FD781CF5}"/>
    <dgm:cxn modelId="{1E412827-E701-4870-8CE7-212A1AEF5FA4}" type="presOf" srcId="{DDA1F0E0-C926-4A45-A3AE-54E0038E79CC}" destId="{31568824-5DE3-42E7-B57C-357CB41DF044}" srcOrd="0" destOrd="0" presId="urn:microsoft.com/office/officeart/2008/layout/VerticalCurvedList"/>
    <dgm:cxn modelId="{5C0FE664-7DC1-49D0-BA15-8CE7B224F365}" type="presOf" srcId="{4EEC40DD-B554-4BDF-A166-078A9A0BF09D}" destId="{4141ACAF-CF28-4CEB-A871-E65D6621EADC}" srcOrd="0" destOrd="0" presId="urn:microsoft.com/office/officeart/2008/layout/VerticalCurvedList"/>
    <dgm:cxn modelId="{F3967E69-4E20-475B-8CF7-F31B6CC40211}" type="presOf" srcId="{FDBF603B-0FDC-46B5-91B2-3619F1FF9F55}" destId="{A025C02E-AF2B-427F-998D-18DEB5026517}" srcOrd="0" destOrd="0" presId="urn:microsoft.com/office/officeart/2008/layout/VerticalCurvedList"/>
    <dgm:cxn modelId="{65C82D51-0527-4CD9-9D10-E005B3C57AFA}" type="presOf" srcId="{1639B0F7-50E0-4511-81F0-C3CB38AAE6EF}" destId="{88750EE3-BCCB-4826-A28F-C00CF194FD17}" srcOrd="0" destOrd="0" presId="urn:microsoft.com/office/officeart/2008/layout/VerticalCurvedList"/>
    <dgm:cxn modelId="{658F9C98-FEB6-41E0-B709-8DD972CED363}" type="presOf" srcId="{8768A2AA-BCAA-4ABC-BF56-45698140AE2B}" destId="{BDB52642-D5F1-4CC3-A848-26339561BE2D}" srcOrd="0" destOrd="0" presId="urn:microsoft.com/office/officeart/2008/layout/VerticalCurvedList"/>
    <dgm:cxn modelId="{3B4F589B-559B-489D-9F59-8F49C819EB8D}" srcId="{44C0B2C9-B71C-4FD9-8199-17C6E91312AA}" destId="{6F7ED5F1-D884-415B-9D39-D985A067DD3E}" srcOrd="2" destOrd="0" parTransId="{32848A94-1DDD-455B-BF09-8BCBCDEF1B18}" sibTransId="{71FD1778-44F3-4AED-9438-EF1C3580D7A5}"/>
    <dgm:cxn modelId="{BEE65BEB-D6E8-4E6B-9C52-43D2779079C0}" type="presOf" srcId="{6F7ED5F1-D884-415B-9D39-D985A067DD3E}" destId="{827CF4E9-E01C-430A-B041-AD3AF8371BD3}" srcOrd="0" destOrd="0" presId="urn:microsoft.com/office/officeart/2008/layout/VerticalCurvedList"/>
    <dgm:cxn modelId="{BDBA82FB-39BE-4F2E-9865-994A942305BB}" srcId="{44C0B2C9-B71C-4FD9-8199-17C6E91312AA}" destId="{8768A2AA-BCAA-4ABC-BF56-45698140AE2B}" srcOrd="3" destOrd="0" parTransId="{7DB28555-7F36-43F7-B7E6-CC066BD1201C}" sibTransId="{E6124142-C848-43AC-A7A4-FF49DB2E3F32}"/>
    <dgm:cxn modelId="{A1E2DDFD-8AA5-4E18-8AA2-7B07487579AF}" type="presOf" srcId="{44C0B2C9-B71C-4FD9-8199-17C6E91312AA}" destId="{CDD8D3F3-6F1F-40B8-B8F7-7BC8653DED13}" srcOrd="0" destOrd="0" presId="urn:microsoft.com/office/officeart/2008/layout/VerticalCurvedList"/>
    <dgm:cxn modelId="{27150F4E-CE8C-4B23-BA29-CD066E7D567E}" type="presParOf" srcId="{CDD8D3F3-6F1F-40B8-B8F7-7BC8653DED13}" destId="{E0ECFBEC-410F-4589-8412-3A05B3A1CEF2}" srcOrd="0" destOrd="0" presId="urn:microsoft.com/office/officeart/2008/layout/VerticalCurvedList"/>
    <dgm:cxn modelId="{F8DAA7B9-1B63-446D-BC07-A52D9A278C40}" type="presParOf" srcId="{E0ECFBEC-410F-4589-8412-3A05B3A1CEF2}" destId="{5919BA03-F277-4B55-BA24-D37E5BC4EA4D}" srcOrd="0" destOrd="0" presId="urn:microsoft.com/office/officeart/2008/layout/VerticalCurvedList"/>
    <dgm:cxn modelId="{BF517CB0-CE41-4E3D-8D3D-CA64DF4D4F45}" type="presParOf" srcId="{5919BA03-F277-4B55-BA24-D37E5BC4EA4D}" destId="{581CBC81-AF6B-4C99-BB58-8BFC8073C42F}" srcOrd="0" destOrd="0" presId="urn:microsoft.com/office/officeart/2008/layout/VerticalCurvedList"/>
    <dgm:cxn modelId="{BC73EE9B-083F-4F65-894E-D1586CCEEE51}" type="presParOf" srcId="{5919BA03-F277-4B55-BA24-D37E5BC4EA4D}" destId="{4141ACAF-CF28-4CEB-A871-E65D6621EADC}" srcOrd="1" destOrd="0" presId="urn:microsoft.com/office/officeart/2008/layout/VerticalCurvedList"/>
    <dgm:cxn modelId="{86E522B4-5BB6-45DD-A2C1-C6C77DB247E9}" type="presParOf" srcId="{5919BA03-F277-4B55-BA24-D37E5BC4EA4D}" destId="{9CBDFAD7-E049-4106-A7E8-45E288F94FB4}" srcOrd="2" destOrd="0" presId="urn:microsoft.com/office/officeart/2008/layout/VerticalCurvedList"/>
    <dgm:cxn modelId="{7399C315-4298-4920-BCDE-E6F9C2E53424}" type="presParOf" srcId="{5919BA03-F277-4B55-BA24-D37E5BC4EA4D}" destId="{EB64E598-DA2A-44C6-A25D-A752D5B00B94}" srcOrd="3" destOrd="0" presId="urn:microsoft.com/office/officeart/2008/layout/VerticalCurvedList"/>
    <dgm:cxn modelId="{D2277969-BFAB-4AE0-9F1C-2DE8BB7348DC}" type="presParOf" srcId="{E0ECFBEC-410F-4589-8412-3A05B3A1CEF2}" destId="{88750EE3-BCCB-4826-A28F-C00CF194FD17}" srcOrd="1" destOrd="0" presId="urn:microsoft.com/office/officeart/2008/layout/VerticalCurvedList"/>
    <dgm:cxn modelId="{A7F8C392-08C9-469F-BAB8-B042E82332CC}" type="presParOf" srcId="{E0ECFBEC-410F-4589-8412-3A05B3A1CEF2}" destId="{83B91CC4-6E5E-4463-AD83-4DACDFA6D7E9}" srcOrd="2" destOrd="0" presId="urn:microsoft.com/office/officeart/2008/layout/VerticalCurvedList"/>
    <dgm:cxn modelId="{4DA2A58E-0152-4884-A319-B7C195F31033}" type="presParOf" srcId="{83B91CC4-6E5E-4463-AD83-4DACDFA6D7E9}" destId="{DB4D5953-16B7-4342-8AD0-7A939BC3C932}" srcOrd="0" destOrd="0" presId="urn:microsoft.com/office/officeart/2008/layout/VerticalCurvedList"/>
    <dgm:cxn modelId="{A4996BD8-61F1-4C5E-A518-A0BE0F0F6557}" type="presParOf" srcId="{E0ECFBEC-410F-4589-8412-3A05B3A1CEF2}" destId="{31568824-5DE3-42E7-B57C-357CB41DF044}" srcOrd="3" destOrd="0" presId="urn:microsoft.com/office/officeart/2008/layout/VerticalCurvedList"/>
    <dgm:cxn modelId="{4EBE2493-3384-4F87-8828-AC7EEB8A0142}" type="presParOf" srcId="{E0ECFBEC-410F-4589-8412-3A05B3A1CEF2}" destId="{98E05443-00A7-4F63-B5B4-A12F2E53FE4F}" srcOrd="4" destOrd="0" presId="urn:microsoft.com/office/officeart/2008/layout/VerticalCurvedList"/>
    <dgm:cxn modelId="{E0995EE6-8B73-4DB4-8967-75FF539F6C90}" type="presParOf" srcId="{98E05443-00A7-4F63-B5B4-A12F2E53FE4F}" destId="{3059EEE1-89F4-48A0-A6BC-6B131B330993}" srcOrd="0" destOrd="0" presId="urn:microsoft.com/office/officeart/2008/layout/VerticalCurvedList"/>
    <dgm:cxn modelId="{7DCE7CD2-0814-4526-B3A3-5617BF239BCB}" type="presParOf" srcId="{E0ECFBEC-410F-4589-8412-3A05B3A1CEF2}" destId="{827CF4E9-E01C-430A-B041-AD3AF8371BD3}" srcOrd="5" destOrd="0" presId="urn:microsoft.com/office/officeart/2008/layout/VerticalCurvedList"/>
    <dgm:cxn modelId="{0E57CA56-0A17-4603-972D-CD739D58E5EE}" type="presParOf" srcId="{E0ECFBEC-410F-4589-8412-3A05B3A1CEF2}" destId="{01124084-37AB-4A96-918C-4D2D70643E6F}" srcOrd="6" destOrd="0" presId="urn:microsoft.com/office/officeart/2008/layout/VerticalCurvedList"/>
    <dgm:cxn modelId="{BF9BC76F-F089-470B-AADC-CA5C722EB13F}" type="presParOf" srcId="{01124084-37AB-4A96-918C-4D2D70643E6F}" destId="{D22C3045-FE4C-49AE-B025-8D47FFF9B6DE}" srcOrd="0" destOrd="0" presId="urn:microsoft.com/office/officeart/2008/layout/VerticalCurvedList"/>
    <dgm:cxn modelId="{4B5DD174-2DA4-4AF4-B611-F8FDFA63AABB}" type="presParOf" srcId="{E0ECFBEC-410F-4589-8412-3A05B3A1CEF2}" destId="{BDB52642-D5F1-4CC3-A848-26339561BE2D}" srcOrd="7" destOrd="0" presId="urn:microsoft.com/office/officeart/2008/layout/VerticalCurvedList"/>
    <dgm:cxn modelId="{455FD26C-994F-442C-AB8A-DE114D310540}" type="presParOf" srcId="{E0ECFBEC-410F-4589-8412-3A05B3A1CEF2}" destId="{494623E5-A7A3-44BC-8291-896D62471EB9}" srcOrd="8" destOrd="0" presId="urn:microsoft.com/office/officeart/2008/layout/VerticalCurvedList"/>
    <dgm:cxn modelId="{8AA9F7D2-AE99-4F5E-BB1A-14F05D191DC4}" type="presParOf" srcId="{494623E5-A7A3-44BC-8291-896D62471EB9}" destId="{470456DC-4A65-401F-96B0-D1F735514C6F}" srcOrd="0" destOrd="0" presId="urn:microsoft.com/office/officeart/2008/layout/VerticalCurvedList"/>
    <dgm:cxn modelId="{AC42D69F-ABB5-4828-A64D-5AE81BECCF04}" type="presParOf" srcId="{E0ECFBEC-410F-4589-8412-3A05B3A1CEF2}" destId="{A025C02E-AF2B-427F-998D-18DEB5026517}" srcOrd="9" destOrd="0" presId="urn:microsoft.com/office/officeart/2008/layout/VerticalCurvedList"/>
    <dgm:cxn modelId="{DED50482-31F8-44D5-9D04-C94601242FEB}" type="presParOf" srcId="{E0ECFBEC-410F-4589-8412-3A05B3A1CEF2}" destId="{D3009371-3B45-4464-884D-498CCA9977C5}" srcOrd="10" destOrd="0" presId="urn:microsoft.com/office/officeart/2008/layout/VerticalCurvedList"/>
    <dgm:cxn modelId="{FF2C5BFC-A01E-4338-894E-6A6B83186BAE}" type="presParOf" srcId="{D3009371-3B45-4464-884D-498CCA9977C5}" destId="{F892E5BA-B3C4-4DC3-B100-781FA80C14BD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44C0B2C9-B71C-4FD9-8199-17C6E91312AA}" type="doc">
      <dgm:prSet loTypeId="urn:microsoft.com/office/officeart/2008/layout/VerticalCurvedList" loCatId="list" qsTypeId="urn:microsoft.com/office/officeart/2005/8/quickstyle/simple2" qsCatId="simple" csTypeId="urn:microsoft.com/office/officeart/2005/8/colors/accent0_2" csCatId="mainScheme" phldr="1"/>
      <dgm:spPr/>
      <dgm:t>
        <a:bodyPr/>
        <a:lstStyle/>
        <a:p>
          <a:endParaRPr lang="zh-CN" altLang="en-US"/>
        </a:p>
      </dgm:t>
    </dgm:pt>
    <dgm:pt modelId="{1639B0F7-50E0-4511-81F0-C3CB38AAE6EF}">
      <dgm:prSet phldrT="[文本]" custT="1">
        <dgm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dgm:style>
      </dgm:prSet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Introduction</a:t>
          </a:r>
          <a:endParaRPr lang="zh-CN" altLang="en-US" sz="2800" b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5F65FA34-7DEA-4F72-AB2C-8F0258A069EF}" type="parTrans" cxnId="{6E0CD80D-DA8D-4A0A-8020-8BB46B4F5C4C}">
      <dgm:prSet/>
      <dgm:spPr/>
      <dgm:t>
        <a:bodyPr/>
        <a:lstStyle/>
        <a:p>
          <a:endParaRPr lang="zh-CN" altLang="en-US" sz="2800"/>
        </a:p>
      </dgm:t>
    </dgm:pt>
    <dgm:pt modelId="{4EEC40DD-B554-4BDF-A166-078A9A0BF09D}" type="sibTrans" cxnId="{6E0CD80D-DA8D-4A0A-8020-8BB46B4F5C4C}">
      <dgm:prSet/>
      <dgm:spPr>
        <a:ln w="38100">
          <a:solidFill>
            <a:srgbClr val="FF0000"/>
          </a:solidFill>
        </a:ln>
      </dgm:spPr>
      <dgm:t>
        <a:bodyPr/>
        <a:lstStyle/>
        <a:p>
          <a:endParaRPr lang="zh-CN" altLang="en-US" sz="2800"/>
        </a:p>
      </dgm:t>
    </dgm:pt>
    <dgm:pt modelId="{DDA1F0E0-C926-4A45-A3AE-54E0038E79CC}">
      <dgm:prSet phldrT="[文本]"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Method</a:t>
          </a:r>
          <a:endParaRPr lang="zh-CN" altLang="en-US" sz="2800" b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C84975A3-92C2-424B-9787-A482E57C6E35}" type="par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172DC0D9-4E87-4931-B1ED-1787FD781CF5}" type="sib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6F7ED5F1-D884-415B-9D39-D985A067DD3E}">
      <dgm:prSet phldrT="[文本]"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Experiment</a:t>
          </a:r>
          <a:endParaRPr lang="zh-CN" altLang="en-US" sz="2800" b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32848A94-1DDD-455B-BF09-8BCBCDEF1B18}" type="par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71FD1778-44F3-4AED-9438-EF1C3580D7A5}" type="sib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FDBF603B-0FDC-46B5-91B2-3619F1FF9F55}">
      <dgm:prSet custT="1"/>
      <dgm:spPr>
        <a:solidFill>
          <a:schemeClr val="accent2">
            <a:alpha val="70000"/>
          </a:schemeClr>
        </a:solidFill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1" i="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Conclusion</a:t>
          </a:r>
          <a:endParaRPr lang="zh-CN" altLang="en-US" sz="2800" b="1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9873495A-92F9-4AE3-BA7D-D868C869BE7B}" type="par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F1437F07-387E-4989-9E82-5098E22E032A}" type="sib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8768A2AA-BCAA-4ABC-BF56-45698140AE2B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i="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Disscussion</a:t>
          </a:r>
          <a:endParaRPr lang="zh-CN" altLang="en-US" sz="2800" b="0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7DB28555-7F36-43F7-B7E6-CC066BD1201C}" type="par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E6124142-C848-43AC-A7A4-FF49DB2E3F32}" type="sib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CDD8D3F3-6F1F-40B8-B8F7-7BC8653DED13}" type="pres">
      <dgm:prSet presAssocID="{44C0B2C9-B71C-4FD9-8199-17C6E91312AA}" presName="Name0" presStyleCnt="0">
        <dgm:presLayoutVars>
          <dgm:chMax val="7"/>
          <dgm:chPref val="7"/>
          <dgm:dir/>
        </dgm:presLayoutVars>
      </dgm:prSet>
      <dgm:spPr/>
    </dgm:pt>
    <dgm:pt modelId="{E0ECFBEC-410F-4589-8412-3A05B3A1CEF2}" type="pres">
      <dgm:prSet presAssocID="{44C0B2C9-B71C-4FD9-8199-17C6E91312AA}" presName="Name1" presStyleCnt="0"/>
      <dgm:spPr/>
    </dgm:pt>
    <dgm:pt modelId="{5919BA03-F277-4B55-BA24-D37E5BC4EA4D}" type="pres">
      <dgm:prSet presAssocID="{44C0B2C9-B71C-4FD9-8199-17C6E91312AA}" presName="cycle" presStyleCnt="0"/>
      <dgm:spPr/>
    </dgm:pt>
    <dgm:pt modelId="{581CBC81-AF6B-4C99-BB58-8BFC8073C42F}" type="pres">
      <dgm:prSet presAssocID="{44C0B2C9-B71C-4FD9-8199-17C6E91312AA}" presName="srcNode" presStyleLbl="node1" presStyleIdx="0" presStyleCnt="5"/>
      <dgm:spPr/>
    </dgm:pt>
    <dgm:pt modelId="{4141ACAF-CF28-4CEB-A871-E65D6621EADC}" type="pres">
      <dgm:prSet presAssocID="{44C0B2C9-B71C-4FD9-8199-17C6E91312AA}" presName="conn" presStyleLbl="parChTrans1D2" presStyleIdx="0" presStyleCnt="1"/>
      <dgm:spPr/>
    </dgm:pt>
    <dgm:pt modelId="{9CBDFAD7-E049-4106-A7E8-45E288F94FB4}" type="pres">
      <dgm:prSet presAssocID="{44C0B2C9-B71C-4FD9-8199-17C6E91312AA}" presName="extraNode" presStyleLbl="node1" presStyleIdx="0" presStyleCnt="5"/>
      <dgm:spPr/>
    </dgm:pt>
    <dgm:pt modelId="{EB64E598-DA2A-44C6-A25D-A752D5B00B94}" type="pres">
      <dgm:prSet presAssocID="{44C0B2C9-B71C-4FD9-8199-17C6E91312AA}" presName="dstNode" presStyleLbl="node1" presStyleIdx="0" presStyleCnt="5"/>
      <dgm:spPr/>
    </dgm:pt>
    <dgm:pt modelId="{88750EE3-BCCB-4826-A28F-C00CF194FD17}" type="pres">
      <dgm:prSet presAssocID="{1639B0F7-50E0-4511-81F0-C3CB38AAE6EF}" presName="text_1" presStyleLbl="node1" presStyleIdx="0" presStyleCnt="5">
        <dgm:presLayoutVars>
          <dgm:bulletEnabled val="1"/>
        </dgm:presLayoutVars>
      </dgm:prSet>
      <dgm:spPr/>
    </dgm:pt>
    <dgm:pt modelId="{83B91CC4-6E5E-4463-AD83-4DACDFA6D7E9}" type="pres">
      <dgm:prSet presAssocID="{1639B0F7-50E0-4511-81F0-C3CB38AAE6EF}" presName="accent_1" presStyleCnt="0"/>
      <dgm:spPr/>
    </dgm:pt>
    <dgm:pt modelId="{DB4D5953-16B7-4342-8AD0-7A939BC3C932}" type="pres">
      <dgm:prSet presAssocID="{1639B0F7-50E0-4511-81F0-C3CB38AAE6EF}" presName="accentRepeatNode" presStyleLbl="solidFgAcc1" presStyleIdx="0" presStyleCnt="5"/>
      <dgm:spPr>
        <a:ln w="38100">
          <a:solidFill>
            <a:srgbClr val="FF0000"/>
          </a:solidFill>
        </a:ln>
      </dgm:spPr>
    </dgm:pt>
    <dgm:pt modelId="{31568824-5DE3-42E7-B57C-357CB41DF044}" type="pres">
      <dgm:prSet presAssocID="{DDA1F0E0-C926-4A45-A3AE-54E0038E79CC}" presName="text_2" presStyleLbl="node1" presStyleIdx="1" presStyleCnt="5">
        <dgm:presLayoutVars>
          <dgm:bulletEnabled val="1"/>
        </dgm:presLayoutVars>
      </dgm:prSet>
      <dgm:spPr/>
    </dgm:pt>
    <dgm:pt modelId="{98E05443-00A7-4F63-B5B4-A12F2E53FE4F}" type="pres">
      <dgm:prSet presAssocID="{DDA1F0E0-C926-4A45-A3AE-54E0038E79CC}" presName="accent_2" presStyleCnt="0"/>
      <dgm:spPr/>
    </dgm:pt>
    <dgm:pt modelId="{3059EEE1-89F4-48A0-A6BC-6B131B330993}" type="pres">
      <dgm:prSet presAssocID="{DDA1F0E0-C926-4A45-A3AE-54E0038E79CC}" presName="accentRepeatNode" presStyleLbl="solidFgAcc1" presStyleIdx="1" presStyleCnt="5"/>
      <dgm:spPr>
        <a:ln w="38100">
          <a:solidFill>
            <a:srgbClr val="FF0000"/>
          </a:solidFill>
        </a:ln>
      </dgm:spPr>
    </dgm:pt>
    <dgm:pt modelId="{827CF4E9-E01C-430A-B041-AD3AF8371BD3}" type="pres">
      <dgm:prSet presAssocID="{6F7ED5F1-D884-415B-9D39-D985A067DD3E}" presName="text_3" presStyleLbl="node1" presStyleIdx="2" presStyleCnt="5">
        <dgm:presLayoutVars>
          <dgm:bulletEnabled val="1"/>
        </dgm:presLayoutVars>
      </dgm:prSet>
      <dgm:spPr/>
    </dgm:pt>
    <dgm:pt modelId="{01124084-37AB-4A96-918C-4D2D70643E6F}" type="pres">
      <dgm:prSet presAssocID="{6F7ED5F1-D884-415B-9D39-D985A067DD3E}" presName="accent_3" presStyleCnt="0"/>
      <dgm:spPr/>
    </dgm:pt>
    <dgm:pt modelId="{D22C3045-FE4C-49AE-B025-8D47FFF9B6DE}" type="pres">
      <dgm:prSet presAssocID="{6F7ED5F1-D884-415B-9D39-D985A067DD3E}" presName="accentRepeatNode" presStyleLbl="solidFgAcc1" presStyleIdx="2" presStyleCnt="5"/>
      <dgm:spPr>
        <a:ln w="38100">
          <a:solidFill>
            <a:srgbClr val="FF0000"/>
          </a:solidFill>
        </a:ln>
      </dgm:spPr>
    </dgm:pt>
    <dgm:pt modelId="{BDB52642-D5F1-4CC3-A848-26339561BE2D}" type="pres">
      <dgm:prSet presAssocID="{8768A2AA-BCAA-4ABC-BF56-45698140AE2B}" presName="text_4" presStyleLbl="node1" presStyleIdx="3" presStyleCnt="5">
        <dgm:presLayoutVars>
          <dgm:bulletEnabled val="1"/>
        </dgm:presLayoutVars>
      </dgm:prSet>
      <dgm:spPr/>
    </dgm:pt>
    <dgm:pt modelId="{494623E5-A7A3-44BC-8291-896D62471EB9}" type="pres">
      <dgm:prSet presAssocID="{8768A2AA-BCAA-4ABC-BF56-45698140AE2B}" presName="accent_4" presStyleCnt="0"/>
      <dgm:spPr/>
    </dgm:pt>
    <dgm:pt modelId="{470456DC-4A65-401F-96B0-D1F735514C6F}" type="pres">
      <dgm:prSet presAssocID="{8768A2AA-BCAA-4ABC-BF56-45698140AE2B}" presName="accentRepeatNode" presStyleLbl="solidFgAcc1" presStyleIdx="3" presStyleCnt="5"/>
      <dgm:spPr>
        <a:ln w="38100">
          <a:solidFill>
            <a:srgbClr val="FF0000"/>
          </a:solidFill>
        </a:ln>
      </dgm:spPr>
    </dgm:pt>
    <dgm:pt modelId="{A025C02E-AF2B-427F-998D-18DEB5026517}" type="pres">
      <dgm:prSet presAssocID="{FDBF603B-0FDC-46B5-91B2-3619F1FF9F55}" presName="text_5" presStyleLbl="node1" presStyleIdx="4" presStyleCnt="5">
        <dgm:presLayoutVars>
          <dgm:bulletEnabled val="1"/>
        </dgm:presLayoutVars>
      </dgm:prSet>
      <dgm:spPr/>
    </dgm:pt>
    <dgm:pt modelId="{D3009371-3B45-4464-884D-498CCA9977C5}" type="pres">
      <dgm:prSet presAssocID="{FDBF603B-0FDC-46B5-91B2-3619F1FF9F55}" presName="accent_5" presStyleCnt="0"/>
      <dgm:spPr/>
    </dgm:pt>
    <dgm:pt modelId="{F892E5BA-B3C4-4DC3-B100-781FA80C14BD}" type="pres">
      <dgm:prSet presAssocID="{FDBF603B-0FDC-46B5-91B2-3619F1FF9F55}" presName="accentRepeatNode" presStyleLbl="solidFgAcc1" presStyleIdx="4" presStyleCnt="5"/>
      <dgm:spPr>
        <a:ln w="38100">
          <a:solidFill>
            <a:srgbClr val="FF0000"/>
          </a:solidFill>
        </a:ln>
      </dgm:spPr>
    </dgm:pt>
  </dgm:ptLst>
  <dgm:cxnLst>
    <dgm:cxn modelId="{2CCB7B0D-9A7C-4F37-8112-73C4EF3810FD}" srcId="{44C0B2C9-B71C-4FD9-8199-17C6E91312AA}" destId="{FDBF603B-0FDC-46B5-91B2-3619F1FF9F55}" srcOrd="4" destOrd="0" parTransId="{9873495A-92F9-4AE3-BA7D-D868C869BE7B}" sibTransId="{F1437F07-387E-4989-9E82-5098E22E032A}"/>
    <dgm:cxn modelId="{6E0CD80D-DA8D-4A0A-8020-8BB46B4F5C4C}" srcId="{44C0B2C9-B71C-4FD9-8199-17C6E91312AA}" destId="{1639B0F7-50E0-4511-81F0-C3CB38AAE6EF}" srcOrd="0" destOrd="0" parTransId="{5F65FA34-7DEA-4F72-AB2C-8F0258A069EF}" sibTransId="{4EEC40DD-B554-4BDF-A166-078A9A0BF09D}"/>
    <dgm:cxn modelId="{3E3AFC14-3ECC-4755-8DC6-7D704D0715FF}" srcId="{44C0B2C9-B71C-4FD9-8199-17C6E91312AA}" destId="{DDA1F0E0-C926-4A45-A3AE-54E0038E79CC}" srcOrd="1" destOrd="0" parTransId="{C84975A3-92C2-424B-9787-A482E57C6E35}" sibTransId="{172DC0D9-4E87-4931-B1ED-1787FD781CF5}"/>
    <dgm:cxn modelId="{1E412827-E701-4870-8CE7-212A1AEF5FA4}" type="presOf" srcId="{DDA1F0E0-C926-4A45-A3AE-54E0038E79CC}" destId="{31568824-5DE3-42E7-B57C-357CB41DF044}" srcOrd="0" destOrd="0" presId="urn:microsoft.com/office/officeart/2008/layout/VerticalCurvedList"/>
    <dgm:cxn modelId="{5C0FE664-7DC1-49D0-BA15-8CE7B224F365}" type="presOf" srcId="{4EEC40DD-B554-4BDF-A166-078A9A0BF09D}" destId="{4141ACAF-CF28-4CEB-A871-E65D6621EADC}" srcOrd="0" destOrd="0" presId="urn:microsoft.com/office/officeart/2008/layout/VerticalCurvedList"/>
    <dgm:cxn modelId="{F3967E69-4E20-475B-8CF7-F31B6CC40211}" type="presOf" srcId="{FDBF603B-0FDC-46B5-91B2-3619F1FF9F55}" destId="{A025C02E-AF2B-427F-998D-18DEB5026517}" srcOrd="0" destOrd="0" presId="urn:microsoft.com/office/officeart/2008/layout/VerticalCurvedList"/>
    <dgm:cxn modelId="{65C82D51-0527-4CD9-9D10-E005B3C57AFA}" type="presOf" srcId="{1639B0F7-50E0-4511-81F0-C3CB38AAE6EF}" destId="{88750EE3-BCCB-4826-A28F-C00CF194FD17}" srcOrd="0" destOrd="0" presId="urn:microsoft.com/office/officeart/2008/layout/VerticalCurvedList"/>
    <dgm:cxn modelId="{658F9C98-FEB6-41E0-B709-8DD972CED363}" type="presOf" srcId="{8768A2AA-BCAA-4ABC-BF56-45698140AE2B}" destId="{BDB52642-D5F1-4CC3-A848-26339561BE2D}" srcOrd="0" destOrd="0" presId="urn:microsoft.com/office/officeart/2008/layout/VerticalCurvedList"/>
    <dgm:cxn modelId="{3B4F589B-559B-489D-9F59-8F49C819EB8D}" srcId="{44C0B2C9-B71C-4FD9-8199-17C6E91312AA}" destId="{6F7ED5F1-D884-415B-9D39-D985A067DD3E}" srcOrd="2" destOrd="0" parTransId="{32848A94-1DDD-455B-BF09-8BCBCDEF1B18}" sibTransId="{71FD1778-44F3-4AED-9438-EF1C3580D7A5}"/>
    <dgm:cxn modelId="{BEE65BEB-D6E8-4E6B-9C52-43D2779079C0}" type="presOf" srcId="{6F7ED5F1-D884-415B-9D39-D985A067DD3E}" destId="{827CF4E9-E01C-430A-B041-AD3AF8371BD3}" srcOrd="0" destOrd="0" presId="urn:microsoft.com/office/officeart/2008/layout/VerticalCurvedList"/>
    <dgm:cxn modelId="{BDBA82FB-39BE-4F2E-9865-994A942305BB}" srcId="{44C0B2C9-B71C-4FD9-8199-17C6E91312AA}" destId="{8768A2AA-BCAA-4ABC-BF56-45698140AE2B}" srcOrd="3" destOrd="0" parTransId="{7DB28555-7F36-43F7-B7E6-CC066BD1201C}" sibTransId="{E6124142-C848-43AC-A7A4-FF49DB2E3F32}"/>
    <dgm:cxn modelId="{A1E2DDFD-8AA5-4E18-8AA2-7B07487579AF}" type="presOf" srcId="{44C0B2C9-B71C-4FD9-8199-17C6E91312AA}" destId="{CDD8D3F3-6F1F-40B8-B8F7-7BC8653DED13}" srcOrd="0" destOrd="0" presId="urn:microsoft.com/office/officeart/2008/layout/VerticalCurvedList"/>
    <dgm:cxn modelId="{27150F4E-CE8C-4B23-BA29-CD066E7D567E}" type="presParOf" srcId="{CDD8D3F3-6F1F-40B8-B8F7-7BC8653DED13}" destId="{E0ECFBEC-410F-4589-8412-3A05B3A1CEF2}" srcOrd="0" destOrd="0" presId="urn:microsoft.com/office/officeart/2008/layout/VerticalCurvedList"/>
    <dgm:cxn modelId="{F8DAA7B9-1B63-446D-BC07-A52D9A278C40}" type="presParOf" srcId="{E0ECFBEC-410F-4589-8412-3A05B3A1CEF2}" destId="{5919BA03-F277-4B55-BA24-D37E5BC4EA4D}" srcOrd="0" destOrd="0" presId="urn:microsoft.com/office/officeart/2008/layout/VerticalCurvedList"/>
    <dgm:cxn modelId="{BF517CB0-CE41-4E3D-8D3D-CA64DF4D4F45}" type="presParOf" srcId="{5919BA03-F277-4B55-BA24-D37E5BC4EA4D}" destId="{581CBC81-AF6B-4C99-BB58-8BFC8073C42F}" srcOrd="0" destOrd="0" presId="urn:microsoft.com/office/officeart/2008/layout/VerticalCurvedList"/>
    <dgm:cxn modelId="{BC73EE9B-083F-4F65-894E-D1586CCEEE51}" type="presParOf" srcId="{5919BA03-F277-4B55-BA24-D37E5BC4EA4D}" destId="{4141ACAF-CF28-4CEB-A871-E65D6621EADC}" srcOrd="1" destOrd="0" presId="urn:microsoft.com/office/officeart/2008/layout/VerticalCurvedList"/>
    <dgm:cxn modelId="{86E522B4-5BB6-45DD-A2C1-C6C77DB247E9}" type="presParOf" srcId="{5919BA03-F277-4B55-BA24-D37E5BC4EA4D}" destId="{9CBDFAD7-E049-4106-A7E8-45E288F94FB4}" srcOrd="2" destOrd="0" presId="urn:microsoft.com/office/officeart/2008/layout/VerticalCurvedList"/>
    <dgm:cxn modelId="{7399C315-4298-4920-BCDE-E6F9C2E53424}" type="presParOf" srcId="{5919BA03-F277-4B55-BA24-D37E5BC4EA4D}" destId="{EB64E598-DA2A-44C6-A25D-A752D5B00B94}" srcOrd="3" destOrd="0" presId="urn:microsoft.com/office/officeart/2008/layout/VerticalCurvedList"/>
    <dgm:cxn modelId="{D2277969-BFAB-4AE0-9F1C-2DE8BB7348DC}" type="presParOf" srcId="{E0ECFBEC-410F-4589-8412-3A05B3A1CEF2}" destId="{88750EE3-BCCB-4826-A28F-C00CF194FD17}" srcOrd="1" destOrd="0" presId="urn:microsoft.com/office/officeart/2008/layout/VerticalCurvedList"/>
    <dgm:cxn modelId="{A7F8C392-08C9-469F-BAB8-B042E82332CC}" type="presParOf" srcId="{E0ECFBEC-410F-4589-8412-3A05B3A1CEF2}" destId="{83B91CC4-6E5E-4463-AD83-4DACDFA6D7E9}" srcOrd="2" destOrd="0" presId="urn:microsoft.com/office/officeart/2008/layout/VerticalCurvedList"/>
    <dgm:cxn modelId="{4DA2A58E-0152-4884-A319-B7C195F31033}" type="presParOf" srcId="{83B91CC4-6E5E-4463-AD83-4DACDFA6D7E9}" destId="{DB4D5953-16B7-4342-8AD0-7A939BC3C932}" srcOrd="0" destOrd="0" presId="urn:microsoft.com/office/officeart/2008/layout/VerticalCurvedList"/>
    <dgm:cxn modelId="{A4996BD8-61F1-4C5E-A518-A0BE0F0F6557}" type="presParOf" srcId="{E0ECFBEC-410F-4589-8412-3A05B3A1CEF2}" destId="{31568824-5DE3-42E7-B57C-357CB41DF044}" srcOrd="3" destOrd="0" presId="urn:microsoft.com/office/officeart/2008/layout/VerticalCurvedList"/>
    <dgm:cxn modelId="{4EBE2493-3384-4F87-8828-AC7EEB8A0142}" type="presParOf" srcId="{E0ECFBEC-410F-4589-8412-3A05B3A1CEF2}" destId="{98E05443-00A7-4F63-B5B4-A12F2E53FE4F}" srcOrd="4" destOrd="0" presId="urn:microsoft.com/office/officeart/2008/layout/VerticalCurvedList"/>
    <dgm:cxn modelId="{E0995EE6-8B73-4DB4-8967-75FF539F6C90}" type="presParOf" srcId="{98E05443-00A7-4F63-B5B4-A12F2E53FE4F}" destId="{3059EEE1-89F4-48A0-A6BC-6B131B330993}" srcOrd="0" destOrd="0" presId="urn:microsoft.com/office/officeart/2008/layout/VerticalCurvedList"/>
    <dgm:cxn modelId="{7DCE7CD2-0814-4526-B3A3-5617BF239BCB}" type="presParOf" srcId="{E0ECFBEC-410F-4589-8412-3A05B3A1CEF2}" destId="{827CF4E9-E01C-430A-B041-AD3AF8371BD3}" srcOrd="5" destOrd="0" presId="urn:microsoft.com/office/officeart/2008/layout/VerticalCurvedList"/>
    <dgm:cxn modelId="{0E57CA56-0A17-4603-972D-CD739D58E5EE}" type="presParOf" srcId="{E0ECFBEC-410F-4589-8412-3A05B3A1CEF2}" destId="{01124084-37AB-4A96-918C-4D2D70643E6F}" srcOrd="6" destOrd="0" presId="urn:microsoft.com/office/officeart/2008/layout/VerticalCurvedList"/>
    <dgm:cxn modelId="{BF9BC76F-F089-470B-AADC-CA5C722EB13F}" type="presParOf" srcId="{01124084-37AB-4A96-918C-4D2D70643E6F}" destId="{D22C3045-FE4C-49AE-B025-8D47FFF9B6DE}" srcOrd="0" destOrd="0" presId="urn:microsoft.com/office/officeart/2008/layout/VerticalCurvedList"/>
    <dgm:cxn modelId="{4B5DD174-2DA4-4AF4-B611-F8FDFA63AABB}" type="presParOf" srcId="{E0ECFBEC-410F-4589-8412-3A05B3A1CEF2}" destId="{BDB52642-D5F1-4CC3-A848-26339561BE2D}" srcOrd="7" destOrd="0" presId="urn:microsoft.com/office/officeart/2008/layout/VerticalCurvedList"/>
    <dgm:cxn modelId="{455FD26C-994F-442C-AB8A-DE114D310540}" type="presParOf" srcId="{E0ECFBEC-410F-4589-8412-3A05B3A1CEF2}" destId="{494623E5-A7A3-44BC-8291-896D62471EB9}" srcOrd="8" destOrd="0" presId="urn:microsoft.com/office/officeart/2008/layout/VerticalCurvedList"/>
    <dgm:cxn modelId="{8AA9F7D2-AE99-4F5E-BB1A-14F05D191DC4}" type="presParOf" srcId="{494623E5-A7A3-44BC-8291-896D62471EB9}" destId="{470456DC-4A65-401F-96B0-D1F735514C6F}" srcOrd="0" destOrd="0" presId="urn:microsoft.com/office/officeart/2008/layout/VerticalCurvedList"/>
    <dgm:cxn modelId="{AC42D69F-ABB5-4828-A64D-5AE81BECCF04}" type="presParOf" srcId="{E0ECFBEC-410F-4589-8412-3A05B3A1CEF2}" destId="{A025C02E-AF2B-427F-998D-18DEB5026517}" srcOrd="9" destOrd="0" presId="urn:microsoft.com/office/officeart/2008/layout/VerticalCurvedList"/>
    <dgm:cxn modelId="{DED50482-31F8-44D5-9D04-C94601242FEB}" type="presParOf" srcId="{E0ECFBEC-410F-4589-8412-3A05B3A1CEF2}" destId="{D3009371-3B45-4464-884D-498CCA9977C5}" srcOrd="10" destOrd="0" presId="urn:microsoft.com/office/officeart/2008/layout/VerticalCurvedList"/>
    <dgm:cxn modelId="{FF2C5BFC-A01E-4338-894E-6A6B83186BAE}" type="presParOf" srcId="{D3009371-3B45-4464-884D-498CCA9977C5}" destId="{F892E5BA-B3C4-4DC3-B100-781FA80C14BD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6FFF41A3-867F-4D08-A487-2EA3F65A6848}" type="doc">
      <dgm:prSet loTypeId="urn:microsoft.com/office/officeart/2005/8/layout/list1" loCatId="list" qsTypeId="urn:microsoft.com/office/officeart/2005/8/quickstyle/simple1" qsCatId="simple" csTypeId="urn:microsoft.com/office/officeart/2005/8/colors/accent2_1" csCatId="accent2" phldr="1"/>
      <dgm:spPr/>
      <dgm:t>
        <a:bodyPr/>
        <a:lstStyle/>
        <a:p>
          <a:endParaRPr lang="zh-CN" altLang="en-US"/>
        </a:p>
      </dgm:t>
    </dgm:pt>
    <dgm:pt modelId="{E0D262D9-3A2D-405B-A666-F0604B8C7EFE}">
      <dgm:prSet phldrT="[文本]" phldr="1"/>
      <dgm:spPr/>
      <dgm:t>
        <a:bodyPr/>
        <a:lstStyle/>
        <a:p>
          <a:endParaRPr lang="zh-CN" altLang="en-US"/>
        </a:p>
      </dgm:t>
    </dgm:pt>
    <dgm:pt modelId="{3584EF9C-EF92-442A-BF7B-91ECEED275AC}" type="parTrans" cxnId="{1326BECD-D131-45CF-9E35-F481AABEF4E7}">
      <dgm:prSet/>
      <dgm:spPr/>
      <dgm:t>
        <a:bodyPr/>
        <a:lstStyle/>
        <a:p>
          <a:endParaRPr lang="zh-CN" altLang="en-US"/>
        </a:p>
      </dgm:t>
    </dgm:pt>
    <dgm:pt modelId="{AB6E4FAA-2A3A-4864-9C52-BA1245751200}" type="sibTrans" cxnId="{1326BECD-D131-45CF-9E35-F481AABEF4E7}">
      <dgm:prSet/>
      <dgm:spPr/>
      <dgm:t>
        <a:bodyPr/>
        <a:lstStyle/>
        <a:p>
          <a:endParaRPr lang="zh-CN" altLang="en-US"/>
        </a:p>
      </dgm:t>
    </dgm:pt>
    <dgm:pt modelId="{D7756658-FAFB-4ACC-AE3B-DE6699A02948}">
      <dgm:prSet phldrT="[文本]" phldr="1"/>
      <dgm:spPr/>
      <dgm:t>
        <a:bodyPr/>
        <a:lstStyle/>
        <a:p>
          <a:endParaRPr lang="zh-CN" altLang="en-US"/>
        </a:p>
      </dgm:t>
    </dgm:pt>
    <dgm:pt modelId="{4883621A-3799-46D4-9DC3-BB81F5AA6F58}" type="parTrans" cxnId="{454746D9-177D-482E-8A0C-106997008201}">
      <dgm:prSet/>
      <dgm:spPr/>
      <dgm:t>
        <a:bodyPr/>
        <a:lstStyle/>
        <a:p>
          <a:endParaRPr lang="zh-CN" altLang="en-US"/>
        </a:p>
      </dgm:t>
    </dgm:pt>
    <dgm:pt modelId="{E6379331-2A53-4A3E-B357-79AA7E32EFDB}" type="sibTrans" cxnId="{454746D9-177D-482E-8A0C-106997008201}">
      <dgm:prSet/>
      <dgm:spPr/>
      <dgm:t>
        <a:bodyPr/>
        <a:lstStyle/>
        <a:p>
          <a:endParaRPr lang="zh-CN" altLang="en-US"/>
        </a:p>
      </dgm:t>
    </dgm:pt>
    <dgm:pt modelId="{6B16A54C-A630-4675-B7CD-B0928F921501}">
      <dgm:prSet phldrT="[文本]" phldr="1"/>
      <dgm:spPr/>
      <dgm:t>
        <a:bodyPr/>
        <a:lstStyle/>
        <a:p>
          <a:endParaRPr lang="zh-CN" altLang="en-US"/>
        </a:p>
      </dgm:t>
    </dgm:pt>
    <dgm:pt modelId="{768EEF33-A1DE-4892-88C2-DB7760814CA2}" type="parTrans" cxnId="{39DC218F-A160-454A-9AF3-0DD161E24936}">
      <dgm:prSet/>
      <dgm:spPr/>
      <dgm:t>
        <a:bodyPr/>
        <a:lstStyle/>
        <a:p>
          <a:endParaRPr lang="zh-CN" altLang="en-US"/>
        </a:p>
      </dgm:t>
    </dgm:pt>
    <dgm:pt modelId="{48D439A3-23B8-4BCA-8782-64895A48B2EC}" type="sibTrans" cxnId="{39DC218F-A160-454A-9AF3-0DD161E24936}">
      <dgm:prSet/>
      <dgm:spPr/>
      <dgm:t>
        <a:bodyPr/>
        <a:lstStyle/>
        <a:p>
          <a:endParaRPr lang="zh-CN" altLang="en-US"/>
        </a:p>
      </dgm:t>
    </dgm:pt>
    <dgm:pt modelId="{DC1EAD57-1D08-412D-9EDB-04723974B7EB}">
      <dgm:prSet phldrT="[文本]"/>
      <dgm:spPr/>
      <dgm:t>
        <a:bodyPr/>
        <a:lstStyle/>
        <a:p>
          <a:endParaRPr lang="zh-CN" altLang="en-US"/>
        </a:p>
      </dgm:t>
    </dgm:pt>
    <dgm:pt modelId="{2AAF0F03-DCEB-4827-B369-B42E2156F5B8}" type="parTrans" cxnId="{B02A4F8D-EAB5-4A0C-91B3-C462DC322937}">
      <dgm:prSet/>
      <dgm:spPr/>
      <dgm:t>
        <a:bodyPr/>
        <a:lstStyle/>
        <a:p>
          <a:endParaRPr lang="zh-CN" altLang="en-US"/>
        </a:p>
      </dgm:t>
    </dgm:pt>
    <dgm:pt modelId="{538DA359-B8D1-497C-B950-22D98005BA37}" type="sibTrans" cxnId="{B02A4F8D-EAB5-4A0C-91B3-C462DC322937}">
      <dgm:prSet/>
      <dgm:spPr/>
      <dgm:t>
        <a:bodyPr/>
        <a:lstStyle/>
        <a:p>
          <a:endParaRPr lang="zh-CN" altLang="en-US"/>
        </a:p>
      </dgm:t>
    </dgm:pt>
    <dgm:pt modelId="{6C6EF25A-D4D0-481D-8F17-71E0646FA5EA}">
      <dgm:prSet phldrT="[文本]"/>
      <dgm:spPr/>
      <dgm:t>
        <a:bodyPr/>
        <a:lstStyle/>
        <a:p>
          <a:endParaRPr lang="zh-CN" altLang="en-US"/>
        </a:p>
      </dgm:t>
    </dgm:pt>
    <dgm:pt modelId="{12404E9E-6A20-4690-A156-4152EDEEAAB8}" type="parTrans" cxnId="{C60F0B92-95FB-4067-ACA7-8754557A0BB7}">
      <dgm:prSet/>
      <dgm:spPr/>
      <dgm:t>
        <a:bodyPr/>
        <a:lstStyle/>
        <a:p>
          <a:endParaRPr lang="zh-CN" altLang="en-US"/>
        </a:p>
      </dgm:t>
    </dgm:pt>
    <dgm:pt modelId="{6D723A3D-0BA7-4433-B90B-EAB7A6651896}" type="sibTrans" cxnId="{C60F0B92-95FB-4067-ACA7-8754557A0BB7}">
      <dgm:prSet/>
      <dgm:spPr/>
      <dgm:t>
        <a:bodyPr/>
        <a:lstStyle/>
        <a:p>
          <a:endParaRPr lang="zh-CN" altLang="en-US"/>
        </a:p>
      </dgm:t>
    </dgm:pt>
    <dgm:pt modelId="{37827FFA-1B66-4BA0-A491-78D1D891494A}" type="pres">
      <dgm:prSet presAssocID="{6FFF41A3-867F-4D08-A487-2EA3F65A6848}" presName="linear" presStyleCnt="0">
        <dgm:presLayoutVars>
          <dgm:dir/>
          <dgm:animLvl val="lvl"/>
          <dgm:resizeHandles val="exact"/>
        </dgm:presLayoutVars>
      </dgm:prSet>
      <dgm:spPr/>
    </dgm:pt>
    <dgm:pt modelId="{4AB771E0-311C-4B52-BFCB-1279E73F18BF}" type="pres">
      <dgm:prSet presAssocID="{E0D262D9-3A2D-405B-A666-F0604B8C7EFE}" presName="parentLin" presStyleCnt="0"/>
      <dgm:spPr/>
    </dgm:pt>
    <dgm:pt modelId="{412B8753-3DF8-4ACA-A0AB-2678F60BBC46}" type="pres">
      <dgm:prSet presAssocID="{E0D262D9-3A2D-405B-A666-F0604B8C7EFE}" presName="parentLeftMargin" presStyleLbl="node1" presStyleIdx="0" presStyleCnt="5"/>
      <dgm:spPr/>
    </dgm:pt>
    <dgm:pt modelId="{CF43760D-D7CC-4210-9103-C15BA8BDD02F}" type="pres">
      <dgm:prSet presAssocID="{E0D262D9-3A2D-405B-A666-F0604B8C7EFE}" presName="parentText" presStyleLbl="node1" presStyleIdx="0" presStyleCnt="5">
        <dgm:presLayoutVars>
          <dgm:chMax val="0"/>
          <dgm:bulletEnabled val="1"/>
        </dgm:presLayoutVars>
      </dgm:prSet>
      <dgm:spPr/>
    </dgm:pt>
    <dgm:pt modelId="{6432C61A-A4A0-4DE8-BF5D-5EA0C67EA4A0}" type="pres">
      <dgm:prSet presAssocID="{E0D262D9-3A2D-405B-A666-F0604B8C7EFE}" presName="negativeSpace" presStyleCnt="0"/>
      <dgm:spPr/>
    </dgm:pt>
    <dgm:pt modelId="{CC47A69D-5082-4730-B36F-B3983D21ECA9}" type="pres">
      <dgm:prSet presAssocID="{E0D262D9-3A2D-405B-A666-F0604B8C7EFE}" presName="childText" presStyleLbl="conFgAcc1" presStyleIdx="0" presStyleCnt="5">
        <dgm:presLayoutVars>
          <dgm:bulletEnabled val="1"/>
        </dgm:presLayoutVars>
      </dgm:prSet>
      <dgm:spPr/>
    </dgm:pt>
    <dgm:pt modelId="{2734545C-B56C-4741-BEB4-DB35C0802581}" type="pres">
      <dgm:prSet presAssocID="{AB6E4FAA-2A3A-4864-9C52-BA1245751200}" presName="spaceBetweenRectangles" presStyleCnt="0"/>
      <dgm:spPr/>
    </dgm:pt>
    <dgm:pt modelId="{C18E2AF0-C16A-46D8-9BE4-A42AFDFBB217}" type="pres">
      <dgm:prSet presAssocID="{D7756658-FAFB-4ACC-AE3B-DE6699A02948}" presName="parentLin" presStyleCnt="0"/>
      <dgm:spPr/>
    </dgm:pt>
    <dgm:pt modelId="{D392BD08-2AD9-4F9F-935F-529EFC826EAE}" type="pres">
      <dgm:prSet presAssocID="{D7756658-FAFB-4ACC-AE3B-DE6699A02948}" presName="parentLeftMargin" presStyleLbl="node1" presStyleIdx="0" presStyleCnt="5"/>
      <dgm:spPr/>
    </dgm:pt>
    <dgm:pt modelId="{4006F078-9553-4143-A794-A22202350FA5}" type="pres">
      <dgm:prSet presAssocID="{D7756658-FAFB-4ACC-AE3B-DE6699A02948}" presName="parentText" presStyleLbl="node1" presStyleIdx="1" presStyleCnt="5">
        <dgm:presLayoutVars>
          <dgm:chMax val="0"/>
          <dgm:bulletEnabled val="1"/>
        </dgm:presLayoutVars>
      </dgm:prSet>
      <dgm:spPr/>
    </dgm:pt>
    <dgm:pt modelId="{122A4A2D-B0C1-4105-9FBE-EF11FBBF4BE2}" type="pres">
      <dgm:prSet presAssocID="{D7756658-FAFB-4ACC-AE3B-DE6699A02948}" presName="negativeSpace" presStyleCnt="0"/>
      <dgm:spPr/>
    </dgm:pt>
    <dgm:pt modelId="{9ACCAB22-88D6-4EA9-9A00-58C490A569E4}" type="pres">
      <dgm:prSet presAssocID="{D7756658-FAFB-4ACC-AE3B-DE6699A02948}" presName="childText" presStyleLbl="conFgAcc1" presStyleIdx="1" presStyleCnt="5">
        <dgm:presLayoutVars>
          <dgm:bulletEnabled val="1"/>
        </dgm:presLayoutVars>
      </dgm:prSet>
      <dgm:spPr/>
    </dgm:pt>
    <dgm:pt modelId="{C8C5DCC5-AF85-445D-A09A-9EE1648795E0}" type="pres">
      <dgm:prSet presAssocID="{E6379331-2A53-4A3E-B357-79AA7E32EFDB}" presName="spaceBetweenRectangles" presStyleCnt="0"/>
      <dgm:spPr/>
    </dgm:pt>
    <dgm:pt modelId="{6277BD98-EA47-48DE-8B17-1004DB8B2F8D}" type="pres">
      <dgm:prSet presAssocID="{6B16A54C-A630-4675-B7CD-B0928F921501}" presName="parentLin" presStyleCnt="0"/>
      <dgm:spPr/>
    </dgm:pt>
    <dgm:pt modelId="{B23B9DF1-AB23-42FE-B6C8-5D9C8A0A6852}" type="pres">
      <dgm:prSet presAssocID="{6B16A54C-A630-4675-B7CD-B0928F921501}" presName="parentLeftMargin" presStyleLbl="node1" presStyleIdx="1" presStyleCnt="5"/>
      <dgm:spPr/>
    </dgm:pt>
    <dgm:pt modelId="{D061082C-1F92-43B3-9C41-F78913C49BC4}" type="pres">
      <dgm:prSet presAssocID="{6B16A54C-A630-4675-B7CD-B0928F921501}" presName="parentText" presStyleLbl="node1" presStyleIdx="2" presStyleCnt="5">
        <dgm:presLayoutVars>
          <dgm:chMax val="0"/>
          <dgm:bulletEnabled val="1"/>
        </dgm:presLayoutVars>
      </dgm:prSet>
      <dgm:spPr/>
    </dgm:pt>
    <dgm:pt modelId="{A629D669-65D9-46D1-B7AA-EF5270BFE398}" type="pres">
      <dgm:prSet presAssocID="{6B16A54C-A630-4675-B7CD-B0928F921501}" presName="negativeSpace" presStyleCnt="0"/>
      <dgm:spPr/>
    </dgm:pt>
    <dgm:pt modelId="{F64364C0-45DA-46A7-80E5-4A72FDDED73A}" type="pres">
      <dgm:prSet presAssocID="{6B16A54C-A630-4675-B7CD-B0928F921501}" presName="childText" presStyleLbl="conFgAcc1" presStyleIdx="2" presStyleCnt="5">
        <dgm:presLayoutVars>
          <dgm:bulletEnabled val="1"/>
        </dgm:presLayoutVars>
      </dgm:prSet>
      <dgm:spPr/>
    </dgm:pt>
    <dgm:pt modelId="{FE2DD509-D06E-4306-998F-D2A426B15B22}" type="pres">
      <dgm:prSet presAssocID="{48D439A3-23B8-4BCA-8782-64895A48B2EC}" presName="spaceBetweenRectangles" presStyleCnt="0"/>
      <dgm:spPr/>
    </dgm:pt>
    <dgm:pt modelId="{C1E6EE26-7E11-48D3-A7E8-21BF13824574}" type="pres">
      <dgm:prSet presAssocID="{6C6EF25A-D4D0-481D-8F17-71E0646FA5EA}" presName="parentLin" presStyleCnt="0"/>
      <dgm:spPr/>
    </dgm:pt>
    <dgm:pt modelId="{10C9E9D6-FE42-4447-8AD4-6EE08D6AD29D}" type="pres">
      <dgm:prSet presAssocID="{6C6EF25A-D4D0-481D-8F17-71E0646FA5EA}" presName="parentLeftMargin" presStyleLbl="node1" presStyleIdx="2" presStyleCnt="5"/>
      <dgm:spPr/>
    </dgm:pt>
    <dgm:pt modelId="{07D18BF6-3089-42BC-A1DD-D5C2B0FBFAD8}" type="pres">
      <dgm:prSet presAssocID="{6C6EF25A-D4D0-481D-8F17-71E0646FA5EA}" presName="parentText" presStyleLbl="node1" presStyleIdx="3" presStyleCnt="5">
        <dgm:presLayoutVars>
          <dgm:chMax val="0"/>
          <dgm:bulletEnabled val="1"/>
        </dgm:presLayoutVars>
      </dgm:prSet>
      <dgm:spPr/>
    </dgm:pt>
    <dgm:pt modelId="{865805B5-80DF-43E2-945F-FD6D97BD35E9}" type="pres">
      <dgm:prSet presAssocID="{6C6EF25A-D4D0-481D-8F17-71E0646FA5EA}" presName="negativeSpace" presStyleCnt="0"/>
      <dgm:spPr/>
    </dgm:pt>
    <dgm:pt modelId="{E9631087-DA9C-406D-B97E-726B69C704CA}" type="pres">
      <dgm:prSet presAssocID="{6C6EF25A-D4D0-481D-8F17-71E0646FA5EA}" presName="childText" presStyleLbl="conFgAcc1" presStyleIdx="3" presStyleCnt="5">
        <dgm:presLayoutVars>
          <dgm:bulletEnabled val="1"/>
        </dgm:presLayoutVars>
      </dgm:prSet>
      <dgm:spPr/>
    </dgm:pt>
    <dgm:pt modelId="{0D3A8CC8-DB33-4270-B2EB-355AD2BE0E94}" type="pres">
      <dgm:prSet presAssocID="{6D723A3D-0BA7-4433-B90B-EAB7A6651896}" presName="spaceBetweenRectangles" presStyleCnt="0"/>
      <dgm:spPr/>
    </dgm:pt>
    <dgm:pt modelId="{858F5880-807F-4931-84BF-2F273F81106D}" type="pres">
      <dgm:prSet presAssocID="{DC1EAD57-1D08-412D-9EDB-04723974B7EB}" presName="parentLin" presStyleCnt="0"/>
      <dgm:spPr/>
    </dgm:pt>
    <dgm:pt modelId="{94905062-0FB8-429E-A4DF-DFBF04B61F30}" type="pres">
      <dgm:prSet presAssocID="{DC1EAD57-1D08-412D-9EDB-04723974B7EB}" presName="parentLeftMargin" presStyleLbl="node1" presStyleIdx="3" presStyleCnt="5"/>
      <dgm:spPr/>
    </dgm:pt>
    <dgm:pt modelId="{5B13D27F-BC36-48A6-B516-B67AB50B89ED}" type="pres">
      <dgm:prSet presAssocID="{DC1EAD57-1D08-412D-9EDB-04723974B7EB}" presName="parentText" presStyleLbl="node1" presStyleIdx="4" presStyleCnt="5">
        <dgm:presLayoutVars>
          <dgm:chMax val="0"/>
          <dgm:bulletEnabled val="1"/>
        </dgm:presLayoutVars>
      </dgm:prSet>
      <dgm:spPr/>
    </dgm:pt>
    <dgm:pt modelId="{7A56C9D4-B829-4B7B-984C-5F11DFDF5C2B}" type="pres">
      <dgm:prSet presAssocID="{DC1EAD57-1D08-412D-9EDB-04723974B7EB}" presName="negativeSpace" presStyleCnt="0"/>
      <dgm:spPr/>
    </dgm:pt>
    <dgm:pt modelId="{08444A9F-4E58-4114-9A5B-37C7A1EF308E}" type="pres">
      <dgm:prSet presAssocID="{DC1EAD57-1D08-412D-9EDB-04723974B7EB}" presName="childText" presStyleLbl="conFgAcc1" presStyleIdx="4" presStyleCnt="5">
        <dgm:presLayoutVars>
          <dgm:bulletEnabled val="1"/>
        </dgm:presLayoutVars>
      </dgm:prSet>
      <dgm:spPr/>
    </dgm:pt>
  </dgm:ptLst>
  <dgm:cxnLst>
    <dgm:cxn modelId="{00943507-917E-40B7-9E4E-8114C868B228}" type="presOf" srcId="{E0D262D9-3A2D-405B-A666-F0604B8C7EFE}" destId="{412B8753-3DF8-4ACA-A0AB-2678F60BBC46}" srcOrd="0" destOrd="0" presId="urn:microsoft.com/office/officeart/2005/8/layout/list1"/>
    <dgm:cxn modelId="{0CDDE217-17D5-4AAE-80BB-47AF1E47BF2E}" type="presOf" srcId="{6B16A54C-A630-4675-B7CD-B0928F921501}" destId="{B23B9DF1-AB23-42FE-B6C8-5D9C8A0A6852}" srcOrd="0" destOrd="0" presId="urn:microsoft.com/office/officeart/2005/8/layout/list1"/>
    <dgm:cxn modelId="{6F05E724-CB74-4C11-AF53-D4B9F534958F}" type="presOf" srcId="{6C6EF25A-D4D0-481D-8F17-71E0646FA5EA}" destId="{10C9E9D6-FE42-4447-8AD4-6EE08D6AD29D}" srcOrd="0" destOrd="0" presId="urn:microsoft.com/office/officeart/2005/8/layout/list1"/>
    <dgm:cxn modelId="{0E261C53-F3E4-43A9-A1C1-786CDB58FC34}" type="presOf" srcId="{D7756658-FAFB-4ACC-AE3B-DE6699A02948}" destId="{D392BD08-2AD9-4F9F-935F-529EFC826EAE}" srcOrd="0" destOrd="0" presId="urn:microsoft.com/office/officeart/2005/8/layout/list1"/>
    <dgm:cxn modelId="{4A88E773-F5C7-41F6-8C24-C74CE2970607}" type="presOf" srcId="{DC1EAD57-1D08-412D-9EDB-04723974B7EB}" destId="{94905062-0FB8-429E-A4DF-DFBF04B61F30}" srcOrd="0" destOrd="0" presId="urn:microsoft.com/office/officeart/2005/8/layout/list1"/>
    <dgm:cxn modelId="{A935A18A-B43E-461D-96C2-D1EEB138F385}" type="presOf" srcId="{6B16A54C-A630-4675-B7CD-B0928F921501}" destId="{D061082C-1F92-43B3-9C41-F78913C49BC4}" srcOrd="1" destOrd="0" presId="urn:microsoft.com/office/officeart/2005/8/layout/list1"/>
    <dgm:cxn modelId="{B02A4F8D-EAB5-4A0C-91B3-C462DC322937}" srcId="{6FFF41A3-867F-4D08-A487-2EA3F65A6848}" destId="{DC1EAD57-1D08-412D-9EDB-04723974B7EB}" srcOrd="4" destOrd="0" parTransId="{2AAF0F03-DCEB-4827-B369-B42E2156F5B8}" sibTransId="{538DA359-B8D1-497C-B950-22D98005BA37}"/>
    <dgm:cxn modelId="{39DC218F-A160-454A-9AF3-0DD161E24936}" srcId="{6FFF41A3-867F-4D08-A487-2EA3F65A6848}" destId="{6B16A54C-A630-4675-B7CD-B0928F921501}" srcOrd="2" destOrd="0" parTransId="{768EEF33-A1DE-4892-88C2-DB7760814CA2}" sibTransId="{48D439A3-23B8-4BCA-8782-64895A48B2EC}"/>
    <dgm:cxn modelId="{C60F0B92-95FB-4067-ACA7-8754557A0BB7}" srcId="{6FFF41A3-867F-4D08-A487-2EA3F65A6848}" destId="{6C6EF25A-D4D0-481D-8F17-71E0646FA5EA}" srcOrd="3" destOrd="0" parTransId="{12404E9E-6A20-4690-A156-4152EDEEAAB8}" sibTransId="{6D723A3D-0BA7-4433-B90B-EAB7A6651896}"/>
    <dgm:cxn modelId="{AB294194-879E-41D2-86F6-30713F7363DE}" type="presOf" srcId="{D7756658-FAFB-4ACC-AE3B-DE6699A02948}" destId="{4006F078-9553-4143-A794-A22202350FA5}" srcOrd="1" destOrd="0" presId="urn:microsoft.com/office/officeart/2005/8/layout/list1"/>
    <dgm:cxn modelId="{98AC3FAD-18D7-450B-A9BB-81E23B5A454E}" type="presOf" srcId="{DC1EAD57-1D08-412D-9EDB-04723974B7EB}" destId="{5B13D27F-BC36-48A6-B516-B67AB50B89ED}" srcOrd="1" destOrd="0" presId="urn:microsoft.com/office/officeart/2005/8/layout/list1"/>
    <dgm:cxn modelId="{A26677B0-971A-4EFE-99E9-F5F50B1A0939}" type="presOf" srcId="{E0D262D9-3A2D-405B-A666-F0604B8C7EFE}" destId="{CF43760D-D7CC-4210-9103-C15BA8BDD02F}" srcOrd="1" destOrd="0" presId="urn:microsoft.com/office/officeart/2005/8/layout/list1"/>
    <dgm:cxn modelId="{1326BECD-D131-45CF-9E35-F481AABEF4E7}" srcId="{6FFF41A3-867F-4D08-A487-2EA3F65A6848}" destId="{E0D262D9-3A2D-405B-A666-F0604B8C7EFE}" srcOrd="0" destOrd="0" parTransId="{3584EF9C-EF92-442A-BF7B-91ECEED275AC}" sibTransId="{AB6E4FAA-2A3A-4864-9C52-BA1245751200}"/>
    <dgm:cxn modelId="{454746D9-177D-482E-8A0C-106997008201}" srcId="{6FFF41A3-867F-4D08-A487-2EA3F65A6848}" destId="{D7756658-FAFB-4ACC-AE3B-DE6699A02948}" srcOrd="1" destOrd="0" parTransId="{4883621A-3799-46D4-9DC3-BB81F5AA6F58}" sibTransId="{E6379331-2A53-4A3E-B357-79AA7E32EFDB}"/>
    <dgm:cxn modelId="{C6269DDD-B99F-48AA-A8E4-7B8ED2E001BD}" type="presOf" srcId="{6C6EF25A-D4D0-481D-8F17-71E0646FA5EA}" destId="{07D18BF6-3089-42BC-A1DD-D5C2B0FBFAD8}" srcOrd="1" destOrd="0" presId="urn:microsoft.com/office/officeart/2005/8/layout/list1"/>
    <dgm:cxn modelId="{67DC51FC-43EC-4919-9207-677818726644}" type="presOf" srcId="{6FFF41A3-867F-4D08-A487-2EA3F65A6848}" destId="{37827FFA-1B66-4BA0-A491-78D1D891494A}" srcOrd="0" destOrd="0" presId="urn:microsoft.com/office/officeart/2005/8/layout/list1"/>
    <dgm:cxn modelId="{3713C362-68B2-4AD4-98BE-793ECE46BCE4}" type="presParOf" srcId="{37827FFA-1B66-4BA0-A491-78D1D891494A}" destId="{4AB771E0-311C-4B52-BFCB-1279E73F18BF}" srcOrd="0" destOrd="0" presId="urn:microsoft.com/office/officeart/2005/8/layout/list1"/>
    <dgm:cxn modelId="{339F65EC-9E3E-40DF-830F-6FBF5402FA75}" type="presParOf" srcId="{4AB771E0-311C-4B52-BFCB-1279E73F18BF}" destId="{412B8753-3DF8-4ACA-A0AB-2678F60BBC46}" srcOrd="0" destOrd="0" presId="urn:microsoft.com/office/officeart/2005/8/layout/list1"/>
    <dgm:cxn modelId="{54AEFB55-88DA-4CE0-8B7C-08917883784B}" type="presParOf" srcId="{4AB771E0-311C-4B52-BFCB-1279E73F18BF}" destId="{CF43760D-D7CC-4210-9103-C15BA8BDD02F}" srcOrd="1" destOrd="0" presId="urn:microsoft.com/office/officeart/2005/8/layout/list1"/>
    <dgm:cxn modelId="{AF9580B0-2C97-43C4-8AD0-709790A06894}" type="presParOf" srcId="{37827FFA-1B66-4BA0-A491-78D1D891494A}" destId="{6432C61A-A4A0-4DE8-BF5D-5EA0C67EA4A0}" srcOrd="1" destOrd="0" presId="urn:microsoft.com/office/officeart/2005/8/layout/list1"/>
    <dgm:cxn modelId="{829108DC-D6B5-4927-94DD-CAD68D43CBAB}" type="presParOf" srcId="{37827FFA-1B66-4BA0-A491-78D1D891494A}" destId="{CC47A69D-5082-4730-B36F-B3983D21ECA9}" srcOrd="2" destOrd="0" presId="urn:microsoft.com/office/officeart/2005/8/layout/list1"/>
    <dgm:cxn modelId="{951A9DBB-F939-498A-85FB-3B175DA77887}" type="presParOf" srcId="{37827FFA-1B66-4BA0-A491-78D1D891494A}" destId="{2734545C-B56C-4741-BEB4-DB35C0802581}" srcOrd="3" destOrd="0" presId="urn:microsoft.com/office/officeart/2005/8/layout/list1"/>
    <dgm:cxn modelId="{D491E9D7-8F85-4401-893D-005DA2901F80}" type="presParOf" srcId="{37827FFA-1B66-4BA0-A491-78D1D891494A}" destId="{C18E2AF0-C16A-46D8-9BE4-A42AFDFBB217}" srcOrd="4" destOrd="0" presId="urn:microsoft.com/office/officeart/2005/8/layout/list1"/>
    <dgm:cxn modelId="{8A7BF294-A597-4F9B-8013-2D21BAAA6A5E}" type="presParOf" srcId="{C18E2AF0-C16A-46D8-9BE4-A42AFDFBB217}" destId="{D392BD08-2AD9-4F9F-935F-529EFC826EAE}" srcOrd="0" destOrd="0" presId="urn:microsoft.com/office/officeart/2005/8/layout/list1"/>
    <dgm:cxn modelId="{BF3A7110-9DB6-4050-A10F-7B76657E909D}" type="presParOf" srcId="{C18E2AF0-C16A-46D8-9BE4-A42AFDFBB217}" destId="{4006F078-9553-4143-A794-A22202350FA5}" srcOrd="1" destOrd="0" presId="urn:microsoft.com/office/officeart/2005/8/layout/list1"/>
    <dgm:cxn modelId="{CBCA79E1-3B56-43E1-B50C-5F2CB19BD28E}" type="presParOf" srcId="{37827FFA-1B66-4BA0-A491-78D1D891494A}" destId="{122A4A2D-B0C1-4105-9FBE-EF11FBBF4BE2}" srcOrd="5" destOrd="0" presId="urn:microsoft.com/office/officeart/2005/8/layout/list1"/>
    <dgm:cxn modelId="{35934628-9C57-492C-9EAC-7DAB1A4CAAB4}" type="presParOf" srcId="{37827FFA-1B66-4BA0-A491-78D1D891494A}" destId="{9ACCAB22-88D6-4EA9-9A00-58C490A569E4}" srcOrd="6" destOrd="0" presId="urn:microsoft.com/office/officeart/2005/8/layout/list1"/>
    <dgm:cxn modelId="{A29619F6-0EC6-43DF-BF2F-FDD63987F4E9}" type="presParOf" srcId="{37827FFA-1B66-4BA0-A491-78D1D891494A}" destId="{C8C5DCC5-AF85-445D-A09A-9EE1648795E0}" srcOrd="7" destOrd="0" presId="urn:microsoft.com/office/officeart/2005/8/layout/list1"/>
    <dgm:cxn modelId="{55E0FB9A-6ED4-447C-8406-60311DCC5655}" type="presParOf" srcId="{37827FFA-1B66-4BA0-A491-78D1D891494A}" destId="{6277BD98-EA47-48DE-8B17-1004DB8B2F8D}" srcOrd="8" destOrd="0" presId="urn:microsoft.com/office/officeart/2005/8/layout/list1"/>
    <dgm:cxn modelId="{946392E7-C3DD-4680-A4C8-35D7C2481B99}" type="presParOf" srcId="{6277BD98-EA47-48DE-8B17-1004DB8B2F8D}" destId="{B23B9DF1-AB23-42FE-B6C8-5D9C8A0A6852}" srcOrd="0" destOrd="0" presId="urn:microsoft.com/office/officeart/2005/8/layout/list1"/>
    <dgm:cxn modelId="{4E1ED315-F684-4E37-A7DA-D8C8701F3971}" type="presParOf" srcId="{6277BD98-EA47-48DE-8B17-1004DB8B2F8D}" destId="{D061082C-1F92-43B3-9C41-F78913C49BC4}" srcOrd="1" destOrd="0" presId="urn:microsoft.com/office/officeart/2005/8/layout/list1"/>
    <dgm:cxn modelId="{349DC1EA-6882-44EB-BC78-1B493680CB36}" type="presParOf" srcId="{37827FFA-1B66-4BA0-A491-78D1D891494A}" destId="{A629D669-65D9-46D1-B7AA-EF5270BFE398}" srcOrd="9" destOrd="0" presId="urn:microsoft.com/office/officeart/2005/8/layout/list1"/>
    <dgm:cxn modelId="{0DD1D293-8B22-4898-B49F-3540D9BA5DEF}" type="presParOf" srcId="{37827FFA-1B66-4BA0-A491-78D1D891494A}" destId="{F64364C0-45DA-46A7-80E5-4A72FDDED73A}" srcOrd="10" destOrd="0" presId="urn:microsoft.com/office/officeart/2005/8/layout/list1"/>
    <dgm:cxn modelId="{5272EB69-3DF9-4F20-B24E-704333E54EE3}" type="presParOf" srcId="{37827FFA-1B66-4BA0-A491-78D1D891494A}" destId="{FE2DD509-D06E-4306-998F-D2A426B15B22}" srcOrd="11" destOrd="0" presId="urn:microsoft.com/office/officeart/2005/8/layout/list1"/>
    <dgm:cxn modelId="{3742ED5A-EE78-49B5-B171-3101601253DF}" type="presParOf" srcId="{37827FFA-1B66-4BA0-A491-78D1D891494A}" destId="{C1E6EE26-7E11-48D3-A7E8-21BF13824574}" srcOrd="12" destOrd="0" presId="urn:microsoft.com/office/officeart/2005/8/layout/list1"/>
    <dgm:cxn modelId="{D7CD9969-5470-4A66-8F80-8AC26702AAF2}" type="presParOf" srcId="{C1E6EE26-7E11-48D3-A7E8-21BF13824574}" destId="{10C9E9D6-FE42-4447-8AD4-6EE08D6AD29D}" srcOrd="0" destOrd="0" presId="urn:microsoft.com/office/officeart/2005/8/layout/list1"/>
    <dgm:cxn modelId="{C6A5BF26-51BB-459C-94AD-698CA63F70DF}" type="presParOf" srcId="{C1E6EE26-7E11-48D3-A7E8-21BF13824574}" destId="{07D18BF6-3089-42BC-A1DD-D5C2B0FBFAD8}" srcOrd="1" destOrd="0" presId="urn:microsoft.com/office/officeart/2005/8/layout/list1"/>
    <dgm:cxn modelId="{BC1D1838-214C-457D-918A-8A6ED103E982}" type="presParOf" srcId="{37827FFA-1B66-4BA0-A491-78D1D891494A}" destId="{865805B5-80DF-43E2-945F-FD6D97BD35E9}" srcOrd="13" destOrd="0" presId="urn:microsoft.com/office/officeart/2005/8/layout/list1"/>
    <dgm:cxn modelId="{8D2FAC1B-AA43-4003-A77D-BCDADE71E554}" type="presParOf" srcId="{37827FFA-1B66-4BA0-A491-78D1D891494A}" destId="{E9631087-DA9C-406D-B97E-726B69C704CA}" srcOrd="14" destOrd="0" presId="urn:microsoft.com/office/officeart/2005/8/layout/list1"/>
    <dgm:cxn modelId="{D94FDA09-AFE7-4C6E-B87D-FD11419CD191}" type="presParOf" srcId="{37827FFA-1B66-4BA0-A491-78D1D891494A}" destId="{0D3A8CC8-DB33-4270-B2EB-355AD2BE0E94}" srcOrd="15" destOrd="0" presId="urn:microsoft.com/office/officeart/2005/8/layout/list1"/>
    <dgm:cxn modelId="{39587C16-E450-4090-8C06-54EF260E2267}" type="presParOf" srcId="{37827FFA-1B66-4BA0-A491-78D1D891494A}" destId="{858F5880-807F-4931-84BF-2F273F81106D}" srcOrd="16" destOrd="0" presId="urn:microsoft.com/office/officeart/2005/8/layout/list1"/>
    <dgm:cxn modelId="{97935DB1-B04D-4028-A09E-1CE11374DB5F}" type="presParOf" srcId="{858F5880-807F-4931-84BF-2F273F81106D}" destId="{94905062-0FB8-429E-A4DF-DFBF04B61F30}" srcOrd="0" destOrd="0" presId="urn:microsoft.com/office/officeart/2005/8/layout/list1"/>
    <dgm:cxn modelId="{ABCF0EA9-D60E-434D-AECC-722DA1222695}" type="presParOf" srcId="{858F5880-807F-4931-84BF-2F273F81106D}" destId="{5B13D27F-BC36-48A6-B516-B67AB50B89ED}" srcOrd="1" destOrd="0" presId="urn:microsoft.com/office/officeart/2005/8/layout/list1"/>
    <dgm:cxn modelId="{B2861284-3DA6-4896-8177-3645A9E68385}" type="presParOf" srcId="{37827FFA-1B66-4BA0-A491-78D1D891494A}" destId="{7A56C9D4-B829-4B7B-984C-5F11DFDF5C2B}" srcOrd="17" destOrd="0" presId="urn:microsoft.com/office/officeart/2005/8/layout/list1"/>
    <dgm:cxn modelId="{06303D62-CD77-497D-A5E4-F1CA1B837D80}" type="presParOf" srcId="{37827FFA-1B66-4BA0-A491-78D1D891494A}" destId="{08444A9F-4E58-4114-9A5B-37C7A1EF308E}" srcOrd="18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44C0B2C9-B71C-4FD9-8199-17C6E91312AA}" type="doc">
      <dgm:prSet loTypeId="urn:microsoft.com/office/officeart/2008/layout/VerticalCurvedList" loCatId="list" qsTypeId="urn:microsoft.com/office/officeart/2005/8/quickstyle/simple2" qsCatId="simple" csTypeId="urn:microsoft.com/office/officeart/2005/8/colors/accent0_2" csCatId="mainScheme" phldr="1"/>
      <dgm:spPr/>
      <dgm:t>
        <a:bodyPr/>
        <a:lstStyle/>
        <a:p>
          <a:endParaRPr lang="zh-CN" altLang="en-US"/>
        </a:p>
      </dgm:t>
    </dgm:pt>
    <dgm:pt modelId="{1639B0F7-50E0-4511-81F0-C3CB38AAE6EF}">
      <dgm:prSet phldrT="[文本]" custT="1">
        <dgm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dgm:style>
      </dgm:prSet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引言</a:t>
          </a:r>
        </a:p>
      </dgm:t>
    </dgm:pt>
    <dgm:pt modelId="{5F65FA34-7DEA-4F72-AB2C-8F0258A069EF}" type="parTrans" cxnId="{6E0CD80D-DA8D-4A0A-8020-8BB46B4F5C4C}">
      <dgm:prSet/>
      <dgm:spPr/>
      <dgm:t>
        <a:bodyPr/>
        <a:lstStyle/>
        <a:p>
          <a:endParaRPr lang="zh-CN" altLang="en-US" sz="2800"/>
        </a:p>
      </dgm:t>
    </dgm:pt>
    <dgm:pt modelId="{4EEC40DD-B554-4BDF-A166-078A9A0BF09D}" type="sibTrans" cxnId="{6E0CD80D-DA8D-4A0A-8020-8BB46B4F5C4C}">
      <dgm:prSet/>
      <dgm:spPr>
        <a:ln w="38100">
          <a:solidFill>
            <a:srgbClr val="FF0000"/>
          </a:solidFill>
        </a:ln>
      </dgm:spPr>
      <dgm:t>
        <a:bodyPr/>
        <a:lstStyle/>
        <a:p>
          <a:endParaRPr lang="zh-CN" altLang="en-US" sz="2800"/>
        </a:p>
      </dgm:t>
    </dgm:pt>
    <dgm:pt modelId="{DDA1F0E0-C926-4A45-A3AE-54E0038E79CC}">
      <dgm:prSet phldrT="[文本]" custT="1"/>
      <dgm:spPr>
        <a:solidFill>
          <a:schemeClr val="accent2">
            <a:alpha val="70000"/>
          </a:schemeClr>
        </a:solidFill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方法</a:t>
          </a:r>
        </a:p>
      </dgm:t>
    </dgm:pt>
    <dgm:pt modelId="{C84975A3-92C2-424B-9787-A482E57C6E35}" type="par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172DC0D9-4E87-4931-B1ED-1787FD781CF5}" type="sib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6F7ED5F1-D884-415B-9D39-D985A067DD3E}">
      <dgm:prSet phldrT="[文本]"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rPr>
            <a:t>实验</a:t>
          </a:r>
        </a:p>
      </dgm:t>
    </dgm:pt>
    <dgm:pt modelId="{32848A94-1DDD-455B-BF09-8BCBCDEF1B18}" type="par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71FD1778-44F3-4AED-9438-EF1C3580D7A5}" type="sib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FDBF603B-0FDC-46B5-91B2-3619F1FF9F55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i="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结论</a:t>
          </a:r>
        </a:p>
      </dgm:t>
    </dgm:pt>
    <dgm:pt modelId="{9873495A-92F9-4AE3-BA7D-D868C869BE7B}" type="par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F1437F07-387E-4989-9E82-5098E22E032A}" type="sib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8768A2AA-BCAA-4ABC-BF56-45698140AE2B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i="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讨论</a:t>
          </a:r>
        </a:p>
      </dgm:t>
    </dgm:pt>
    <dgm:pt modelId="{7DB28555-7F36-43F7-B7E6-CC066BD1201C}" type="par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E6124142-C848-43AC-A7A4-FF49DB2E3F32}" type="sib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CDD8D3F3-6F1F-40B8-B8F7-7BC8653DED13}" type="pres">
      <dgm:prSet presAssocID="{44C0B2C9-B71C-4FD9-8199-17C6E91312AA}" presName="Name0" presStyleCnt="0">
        <dgm:presLayoutVars>
          <dgm:chMax val="7"/>
          <dgm:chPref val="7"/>
          <dgm:dir/>
        </dgm:presLayoutVars>
      </dgm:prSet>
      <dgm:spPr/>
    </dgm:pt>
    <dgm:pt modelId="{E0ECFBEC-410F-4589-8412-3A05B3A1CEF2}" type="pres">
      <dgm:prSet presAssocID="{44C0B2C9-B71C-4FD9-8199-17C6E91312AA}" presName="Name1" presStyleCnt="0"/>
      <dgm:spPr/>
    </dgm:pt>
    <dgm:pt modelId="{5919BA03-F277-4B55-BA24-D37E5BC4EA4D}" type="pres">
      <dgm:prSet presAssocID="{44C0B2C9-B71C-4FD9-8199-17C6E91312AA}" presName="cycle" presStyleCnt="0"/>
      <dgm:spPr/>
    </dgm:pt>
    <dgm:pt modelId="{581CBC81-AF6B-4C99-BB58-8BFC8073C42F}" type="pres">
      <dgm:prSet presAssocID="{44C0B2C9-B71C-4FD9-8199-17C6E91312AA}" presName="srcNode" presStyleLbl="node1" presStyleIdx="0" presStyleCnt="5"/>
      <dgm:spPr/>
    </dgm:pt>
    <dgm:pt modelId="{4141ACAF-CF28-4CEB-A871-E65D6621EADC}" type="pres">
      <dgm:prSet presAssocID="{44C0B2C9-B71C-4FD9-8199-17C6E91312AA}" presName="conn" presStyleLbl="parChTrans1D2" presStyleIdx="0" presStyleCnt="1"/>
      <dgm:spPr/>
    </dgm:pt>
    <dgm:pt modelId="{9CBDFAD7-E049-4106-A7E8-45E288F94FB4}" type="pres">
      <dgm:prSet presAssocID="{44C0B2C9-B71C-4FD9-8199-17C6E91312AA}" presName="extraNode" presStyleLbl="node1" presStyleIdx="0" presStyleCnt="5"/>
      <dgm:spPr/>
    </dgm:pt>
    <dgm:pt modelId="{EB64E598-DA2A-44C6-A25D-A752D5B00B94}" type="pres">
      <dgm:prSet presAssocID="{44C0B2C9-B71C-4FD9-8199-17C6E91312AA}" presName="dstNode" presStyleLbl="node1" presStyleIdx="0" presStyleCnt="5"/>
      <dgm:spPr/>
    </dgm:pt>
    <dgm:pt modelId="{88750EE3-BCCB-4826-A28F-C00CF194FD17}" type="pres">
      <dgm:prSet presAssocID="{1639B0F7-50E0-4511-81F0-C3CB38AAE6EF}" presName="text_1" presStyleLbl="node1" presStyleIdx="0" presStyleCnt="5">
        <dgm:presLayoutVars>
          <dgm:bulletEnabled val="1"/>
        </dgm:presLayoutVars>
      </dgm:prSet>
      <dgm:spPr/>
    </dgm:pt>
    <dgm:pt modelId="{83B91CC4-6E5E-4463-AD83-4DACDFA6D7E9}" type="pres">
      <dgm:prSet presAssocID="{1639B0F7-50E0-4511-81F0-C3CB38AAE6EF}" presName="accent_1" presStyleCnt="0"/>
      <dgm:spPr/>
    </dgm:pt>
    <dgm:pt modelId="{DB4D5953-16B7-4342-8AD0-7A939BC3C932}" type="pres">
      <dgm:prSet presAssocID="{1639B0F7-50E0-4511-81F0-C3CB38AAE6EF}" presName="accentRepeatNode" presStyleLbl="solidFgAcc1" presStyleIdx="0" presStyleCnt="5"/>
      <dgm:spPr>
        <a:ln w="38100">
          <a:solidFill>
            <a:srgbClr val="FF0000"/>
          </a:solidFill>
        </a:ln>
      </dgm:spPr>
    </dgm:pt>
    <dgm:pt modelId="{31568824-5DE3-42E7-B57C-357CB41DF044}" type="pres">
      <dgm:prSet presAssocID="{DDA1F0E0-C926-4A45-A3AE-54E0038E79CC}" presName="text_2" presStyleLbl="node1" presStyleIdx="1" presStyleCnt="5">
        <dgm:presLayoutVars>
          <dgm:bulletEnabled val="1"/>
        </dgm:presLayoutVars>
      </dgm:prSet>
      <dgm:spPr/>
    </dgm:pt>
    <dgm:pt modelId="{98E05443-00A7-4F63-B5B4-A12F2E53FE4F}" type="pres">
      <dgm:prSet presAssocID="{DDA1F0E0-C926-4A45-A3AE-54E0038E79CC}" presName="accent_2" presStyleCnt="0"/>
      <dgm:spPr/>
    </dgm:pt>
    <dgm:pt modelId="{3059EEE1-89F4-48A0-A6BC-6B131B330993}" type="pres">
      <dgm:prSet presAssocID="{DDA1F0E0-C926-4A45-A3AE-54E0038E79CC}" presName="accentRepeatNode" presStyleLbl="solidFgAcc1" presStyleIdx="1" presStyleCnt="5"/>
      <dgm:spPr>
        <a:ln w="38100">
          <a:solidFill>
            <a:srgbClr val="FF0000"/>
          </a:solidFill>
        </a:ln>
      </dgm:spPr>
    </dgm:pt>
    <dgm:pt modelId="{827CF4E9-E01C-430A-B041-AD3AF8371BD3}" type="pres">
      <dgm:prSet presAssocID="{6F7ED5F1-D884-415B-9D39-D985A067DD3E}" presName="text_3" presStyleLbl="node1" presStyleIdx="2" presStyleCnt="5">
        <dgm:presLayoutVars>
          <dgm:bulletEnabled val="1"/>
        </dgm:presLayoutVars>
      </dgm:prSet>
      <dgm:spPr/>
    </dgm:pt>
    <dgm:pt modelId="{01124084-37AB-4A96-918C-4D2D70643E6F}" type="pres">
      <dgm:prSet presAssocID="{6F7ED5F1-D884-415B-9D39-D985A067DD3E}" presName="accent_3" presStyleCnt="0"/>
      <dgm:spPr/>
    </dgm:pt>
    <dgm:pt modelId="{D22C3045-FE4C-49AE-B025-8D47FFF9B6DE}" type="pres">
      <dgm:prSet presAssocID="{6F7ED5F1-D884-415B-9D39-D985A067DD3E}" presName="accentRepeatNode" presStyleLbl="solidFgAcc1" presStyleIdx="2" presStyleCnt="5"/>
      <dgm:spPr>
        <a:ln w="38100">
          <a:solidFill>
            <a:srgbClr val="FF0000"/>
          </a:solidFill>
        </a:ln>
      </dgm:spPr>
    </dgm:pt>
    <dgm:pt modelId="{BDB52642-D5F1-4CC3-A848-26339561BE2D}" type="pres">
      <dgm:prSet presAssocID="{8768A2AA-BCAA-4ABC-BF56-45698140AE2B}" presName="text_4" presStyleLbl="node1" presStyleIdx="3" presStyleCnt="5">
        <dgm:presLayoutVars>
          <dgm:bulletEnabled val="1"/>
        </dgm:presLayoutVars>
      </dgm:prSet>
      <dgm:spPr/>
    </dgm:pt>
    <dgm:pt modelId="{494623E5-A7A3-44BC-8291-896D62471EB9}" type="pres">
      <dgm:prSet presAssocID="{8768A2AA-BCAA-4ABC-BF56-45698140AE2B}" presName="accent_4" presStyleCnt="0"/>
      <dgm:spPr/>
    </dgm:pt>
    <dgm:pt modelId="{470456DC-4A65-401F-96B0-D1F735514C6F}" type="pres">
      <dgm:prSet presAssocID="{8768A2AA-BCAA-4ABC-BF56-45698140AE2B}" presName="accentRepeatNode" presStyleLbl="solidFgAcc1" presStyleIdx="3" presStyleCnt="5"/>
      <dgm:spPr>
        <a:ln w="38100">
          <a:solidFill>
            <a:srgbClr val="FF0000"/>
          </a:solidFill>
        </a:ln>
      </dgm:spPr>
    </dgm:pt>
    <dgm:pt modelId="{A025C02E-AF2B-427F-998D-18DEB5026517}" type="pres">
      <dgm:prSet presAssocID="{FDBF603B-0FDC-46B5-91B2-3619F1FF9F55}" presName="text_5" presStyleLbl="node1" presStyleIdx="4" presStyleCnt="5">
        <dgm:presLayoutVars>
          <dgm:bulletEnabled val="1"/>
        </dgm:presLayoutVars>
      </dgm:prSet>
      <dgm:spPr/>
    </dgm:pt>
    <dgm:pt modelId="{D3009371-3B45-4464-884D-498CCA9977C5}" type="pres">
      <dgm:prSet presAssocID="{FDBF603B-0FDC-46B5-91B2-3619F1FF9F55}" presName="accent_5" presStyleCnt="0"/>
      <dgm:spPr/>
    </dgm:pt>
    <dgm:pt modelId="{F892E5BA-B3C4-4DC3-B100-781FA80C14BD}" type="pres">
      <dgm:prSet presAssocID="{FDBF603B-0FDC-46B5-91B2-3619F1FF9F55}" presName="accentRepeatNode" presStyleLbl="solidFgAcc1" presStyleIdx="4" presStyleCnt="5"/>
      <dgm:spPr>
        <a:ln w="38100">
          <a:solidFill>
            <a:srgbClr val="FF0000"/>
          </a:solidFill>
        </a:ln>
      </dgm:spPr>
    </dgm:pt>
  </dgm:ptLst>
  <dgm:cxnLst>
    <dgm:cxn modelId="{2CCB7B0D-9A7C-4F37-8112-73C4EF3810FD}" srcId="{44C0B2C9-B71C-4FD9-8199-17C6E91312AA}" destId="{FDBF603B-0FDC-46B5-91B2-3619F1FF9F55}" srcOrd="4" destOrd="0" parTransId="{9873495A-92F9-4AE3-BA7D-D868C869BE7B}" sibTransId="{F1437F07-387E-4989-9E82-5098E22E032A}"/>
    <dgm:cxn modelId="{6E0CD80D-DA8D-4A0A-8020-8BB46B4F5C4C}" srcId="{44C0B2C9-B71C-4FD9-8199-17C6E91312AA}" destId="{1639B0F7-50E0-4511-81F0-C3CB38AAE6EF}" srcOrd="0" destOrd="0" parTransId="{5F65FA34-7DEA-4F72-AB2C-8F0258A069EF}" sibTransId="{4EEC40DD-B554-4BDF-A166-078A9A0BF09D}"/>
    <dgm:cxn modelId="{3E3AFC14-3ECC-4755-8DC6-7D704D0715FF}" srcId="{44C0B2C9-B71C-4FD9-8199-17C6E91312AA}" destId="{DDA1F0E0-C926-4A45-A3AE-54E0038E79CC}" srcOrd="1" destOrd="0" parTransId="{C84975A3-92C2-424B-9787-A482E57C6E35}" sibTransId="{172DC0D9-4E87-4931-B1ED-1787FD781CF5}"/>
    <dgm:cxn modelId="{1E412827-E701-4870-8CE7-212A1AEF5FA4}" type="presOf" srcId="{DDA1F0E0-C926-4A45-A3AE-54E0038E79CC}" destId="{31568824-5DE3-42E7-B57C-357CB41DF044}" srcOrd="0" destOrd="0" presId="urn:microsoft.com/office/officeart/2008/layout/VerticalCurvedList"/>
    <dgm:cxn modelId="{5C0FE664-7DC1-49D0-BA15-8CE7B224F365}" type="presOf" srcId="{4EEC40DD-B554-4BDF-A166-078A9A0BF09D}" destId="{4141ACAF-CF28-4CEB-A871-E65D6621EADC}" srcOrd="0" destOrd="0" presId="urn:microsoft.com/office/officeart/2008/layout/VerticalCurvedList"/>
    <dgm:cxn modelId="{F3967E69-4E20-475B-8CF7-F31B6CC40211}" type="presOf" srcId="{FDBF603B-0FDC-46B5-91B2-3619F1FF9F55}" destId="{A025C02E-AF2B-427F-998D-18DEB5026517}" srcOrd="0" destOrd="0" presId="urn:microsoft.com/office/officeart/2008/layout/VerticalCurvedList"/>
    <dgm:cxn modelId="{65C82D51-0527-4CD9-9D10-E005B3C57AFA}" type="presOf" srcId="{1639B0F7-50E0-4511-81F0-C3CB38AAE6EF}" destId="{88750EE3-BCCB-4826-A28F-C00CF194FD17}" srcOrd="0" destOrd="0" presId="urn:microsoft.com/office/officeart/2008/layout/VerticalCurvedList"/>
    <dgm:cxn modelId="{658F9C98-FEB6-41E0-B709-8DD972CED363}" type="presOf" srcId="{8768A2AA-BCAA-4ABC-BF56-45698140AE2B}" destId="{BDB52642-D5F1-4CC3-A848-26339561BE2D}" srcOrd="0" destOrd="0" presId="urn:microsoft.com/office/officeart/2008/layout/VerticalCurvedList"/>
    <dgm:cxn modelId="{3B4F589B-559B-489D-9F59-8F49C819EB8D}" srcId="{44C0B2C9-B71C-4FD9-8199-17C6E91312AA}" destId="{6F7ED5F1-D884-415B-9D39-D985A067DD3E}" srcOrd="2" destOrd="0" parTransId="{32848A94-1DDD-455B-BF09-8BCBCDEF1B18}" sibTransId="{71FD1778-44F3-4AED-9438-EF1C3580D7A5}"/>
    <dgm:cxn modelId="{BEE65BEB-D6E8-4E6B-9C52-43D2779079C0}" type="presOf" srcId="{6F7ED5F1-D884-415B-9D39-D985A067DD3E}" destId="{827CF4E9-E01C-430A-B041-AD3AF8371BD3}" srcOrd="0" destOrd="0" presId="urn:microsoft.com/office/officeart/2008/layout/VerticalCurvedList"/>
    <dgm:cxn modelId="{BDBA82FB-39BE-4F2E-9865-994A942305BB}" srcId="{44C0B2C9-B71C-4FD9-8199-17C6E91312AA}" destId="{8768A2AA-BCAA-4ABC-BF56-45698140AE2B}" srcOrd="3" destOrd="0" parTransId="{7DB28555-7F36-43F7-B7E6-CC066BD1201C}" sibTransId="{E6124142-C848-43AC-A7A4-FF49DB2E3F32}"/>
    <dgm:cxn modelId="{A1E2DDFD-8AA5-4E18-8AA2-7B07487579AF}" type="presOf" srcId="{44C0B2C9-B71C-4FD9-8199-17C6E91312AA}" destId="{CDD8D3F3-6F1F-40B8-B8F7-7BC8653DED13}" srcOrd="0" destOrd="0" presId="urn:microsoft.com/office/officeart/2008/layout/VerticalCurvedList"/>
    <dgm:cxn modelId="{27150F4E-CE8C-4B23-BA29-CD066E7D567E}" type="presParOf" srcId="{CDD8D3F3-6F1F-40B8-B8F7-7BC8653DED13}" destId="{E0ECFBEC-410F-4589-8412-3A05B3A1CEF2}" srcOrd="0" destOrd="0" presId="urn:microsoft.com/office/officeart/2008/layout/VerticalCurvedList"/>
    <dgm:cxn modelId="{F8DAA7B9-1B63-446D-BC07-A52D9A278C40}" type="presParOf" srcId="{E0ECFBEC-410F-4589-8412-3A05B3A1CEF2}" destId="{5919BA03-F277-4B55-BA24-D37E5BC4EA4D}" srcOrd="0" destOrd="0" presId="urn:microsoft.com/office/officeart/2008/layout/VerticalCurvedList"/>
    <dgm:cxn modelId="{BF517CB0-CE41-4E3D-8D3D-CA64DF4D4F45}" type="presParOf" srcId="{5919BA03-F277-4B55-BA24-D37E5BC4EA4D}" destId="{581CBC81-AF6B-4C99-BB58-8BFC8073C42F}" srcOrd="0" destOrd="0" presId="urn:microsoft.com/office/officeart/2008/layout/VerticalCurvedList"/>
    <dgm:cxn modelId="{BC73EE9B-083F-4F65-894E-D1586CCEEE51}" type="presParOf" srcId="{5919BA03-F277-4B55-BA24-D37E5BC4EA4D}" destId="{4141ACAF-CF28-4CEB-A871-E65D6621EADC}" srcOrd="1" destOrd="0" presId="urn:microsoft.com/office/officeart/2008/layout/VerticalCurvedList"/>
    <dgm:cxn modelId="{86E522B4-5BB6-45DD-A2C1-C6C77DB247E9}" type="presParOf" srcId="{5919BA03-F277-4B55-BA24-D37E5BC4EA4D}" destId="{9CBDFAD7-E049-4106-A7E8-45E288F94FB4}" srcOrd="2" destOrd="0" presId="urn:microsoft.com/office/officeart/2008/layout/VerticalCurvedList"/>
    <dgm:cxn modelId="{7399C315-4298-4920-BCDE-E6F9C2E53424}" type="presParOf" srcId="{5919BA03-F277-4B55-BA24-D37E5BC4EA4D}" destId="{EB64E598-DA2A-44C6-A25D-A752D5B00B94}" srcOrd="3" destOrd="0" presId="urn:microsoft.com/office/officeart/2008/layout/VerticalCurvedList"/>
    <dgm:cxn modelId="{D2277969-BFAB-4AE0-9F1C-2DE8BB7348DC}" type="presParOf" srcId="{E0ECFBEC-410F-4589-8412-3A05B3A1CEF2}" destId="{88750EE3-BCCB-4826-A28F-C00CF194FD17}" srcOrd="1" destOrd="0" presId="urn:microsoft.com/office/officeart/2008/layout/VerticalCurvedList"/>
    <dgm:cxn modelId="{A7F8C392-08C9-469F-BAB8-B042E82332CC}" type="presParOf" srcId="{E0ECFBEC-410F-4589-8412-3A05B3A1CEF2}" destId="{83B91CC4-6E5E-4463-AD83-4DACDFA6D7E9}" srcOrd="2" destOrd="0" presId="urn:microsoft.com/office/officeart/2008/layout/VerticalCurvedList"/>
    <dgm:cxn modelId="{4DA2A58E-0152-4884-A319-B7C195F31033}" type="presParOf" srcId="{83B91CC4-6E5E-4463-AD83-4DACDFA6D7E9}" destId="{DB4D5953-16B7-4342-8AD0-7A939BC3C932}" srcOrd="0" destOrd="0" presId="urn:microsoft.com/office/officeart/2008/layout/VerticalCurvedList"/>
    <dgm:cxn modelId="{A4996BD8-61F1-4C5E-A518-A0BE0F0F6557}" type="presParOf" srcId="{E0ECFBEC-410F-4589-8412-3A05B3A1CEF2}" destId="{31568824-5DE3-42E7-B57C-357CB41DF044}" srcOrd="3" destOrd="0" presId="urn:microsoft.com/office/officeart/2008/layout/VerticalCurvedList"/>
    <dgm:cxn modelId="{4EBE2493-3384-4F87-8828-AC7EEB8A0142}" type="presParOf" srcId="{E0ECFBEC-410F-4589-8412-3A05B3A1CEF2}" destId="{98E05443-00A7-4F63-B5B4-A12F2E53FE4F}" srcOrd="4" destOrd="0" presId="urn:microsoft.com/office/officeart/2008/layout/VerticalCurvedList"/>
    <dgm:cxn modelId="{E0995EE6-8B73-4DB4-8967-75FF539F6C90}" type="presParOf" srcId="{98E05443-00A7-4F63-B5B4-A12F2E53FE4F}" destId="{3059EEE1-89F4-48A0-A6BC-6B131B330993}" srcOrd="0" destOrd="0" presId="urn:microsoft.com/office/officeart/2008/layout/VerticalCurvedList"/>
    <dgm:cxn modelId="{7DCE7CD2-0814-4526-B3A3-5617BF239BCB}" type="presParOf" srcId="{E0ECFBEC-410F-4589-8412-3A05B3A1CEF2}" destId="{827CF4E9-E01C-430A-B041-AD3AF8371BD3}" srcOrd="5" destOrd="0" presId="urn:microsoft.com/office/officeart/2008/layout/VerticalCurvedList"/>
    <dgm:cxn modelId="{0E57CA56-0A17-4603-972D-CD739D58E5EE}" type="presParOf" srcId="{E0ECFBEC-410F-4589-8412-3A05B3A1CEF2}" destId="{01124084-37AB-4A96-918C-4D2D70643E6F}" srcOrd="6" destOrd="0" presId="urn:microsoft.com/office/officeart/2008/layout/VerticalCurvedList"/>
    <dgm:cxn modelId="{BF9BC76F-F089-470B-AADC-CA5C722EB13F}" type="presParOf" srcId="{01124084-37AB-4A96-918C-4D2D70643E6F}" destId="{D22C3045-FE4C-49AE-B025-8D47FFF9B6DE}" srcOrd="0" destOrd="0" presId="urn:microsoft.com/office/officeart/2008/layout/VerticalCurvedList"/>
    <dgm:cxn modelId="{4B5DD174-2DA4-4AF4-B611-F8FDFA63AABB}" type="presParOf" srcId="{E0ECFBEC-410F-4589-8412-3A05B3A1CEF2}" destId="{BDB52642-D5F1-4CC3-A848-26339561BE2D}" srcOrd="7" destOrd="0" presId="urn:microsoft.com/office/officeart/2008/layout/VerticalCurvedList"/>
    <dgm:cxn modelId="{455FD26C-994F-442C-AB8A-DE114D310540}" type="presParOf" srcId="{E0ECFBEC-410F-4589-8412-3A05B3A1CEF2}" destId="{494623E5-A7A3-44BC-8291-896D62471EB9}" srcOrd="8" destOrd="0" presId="urn:microsoft.com/office/officeart/2008/layout/VerticalCurvedList"/>
    <dgm:cxn modelId="{8AA9F7D2-AE99-4F5E-BB1A-14F05D191DC4}" type="presParOf" srcId="{494623E5-A7A3-44BC-8291-896D62471EB9}" destId="{470456DC-4A65-401F-96B0-D1F735514C6F}" srcOrd="0" destOrd="0" presId="urn:microsoft.com/office/officeart/2008/layout/VerticalCurvedList"/>
    <dgm:cxn modelId="{AC42D69F-ABB5-4828-A64D-5AE81BECCF04}" type="presParOf" srcId="{E0ECFBEC-410F-4589-8412-3A05B3A1CEF2}" destId="{A025C02E-AF2B-427F-998D-18DEB5026517}" srcOrd="9" destOrd="0" presId="urn:microsoft.com/office/officeart/2008/layout/VerticalCurvedList"/>
    <dgm:cxn modelId="{DED50482-31F8-44D5-9D04-C94601242FEB}" type="presParOf" srcId="{E0ECFBEC-410F-4589-8412-3A05B3A1CEF2}" destId="{D3009371-3B45-4464-884D-498CCA9977C5}" srcOrd="10" destOrd="0" presId="urn:microsoft.com/office/officeart/2008/layout/VerticalCurvedList"/>
    <dgm:cxn modelId="{FF2C5BFC-A01E-4338-894E-6A6B83186BAE}" type="presParOf" srcId="{D3009371-3B45-4464-884D-498CCA9977C5}" destId="{F892E5BA-B3C4-4DC3-B100-781FA80C14BD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44C0B2C9-B71C-4FD9-8199-17C6E91312AA}" type="doc">
      <dgm:prSet loTypeId="urn:microsoft.com/office/officeart/2008/layout/VerticalCurvedList" loCatId="list" qsTypeId="urn:microsoft.com/office/officeart/2005/8/quickstyle/simple2" qsCatId="simple" csTypeId="urn:microsoft.com/office/officeart/2005/8/colors/accent0_2" csCatId="mainScheme" phldr="1"/>
      <dgm:spPr/>
      <dgm:t>
        <a:bodyPr/>
        <a:lstStyle/>
        <a:p>
          <a:endParaRPr lang="zh-CN" altLang="en-US"/>
        </a:p>
      </dgm:t>
    </dgm:pt>
    <dgm:pt modelId="{1639B0F7-50E0-4511-81F0-C3CB38AAE6EF}">
      <dgm:prSet phldrT="[文本]" custT="1">
        <dgm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dgm:style>
      </dgm:prSet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引言</a:t>
          </a:r>
        </a:p>
      </dgm:t>
    </dgm:pt>
    <dgm:pt modelId="{5F65FA34-7DEA-4F72-AB2C-8F0258A069EF}" type="parTrans" cxnId="{6E0CD80D-DA8D-4A0A-8020-8BB46B4F5C4C}">
      <dgm:prSet/>
      <dgm:spPr/>
      <dgm:t>
        <a:bodyPr/>
        <a:lstStyle/>
        <a:p>
          <a:endParaRPr lang="zh-CN" altLang="en-US" sz="2800"/>
        </a:p>
      </dgm:t>
    </dgm:pt>
    <dgm:pt modelId="{4EEC40DD-B554-4BDF-A166-078A9A0BF09D}" type="sibTrans" cxnId="{6E0CD80D-DA8D-4A0A-8020-8BB46B4F5C4C}">
      <dgm:prSet/>
      <dgm:spPr>
        <a:ln w="38100">
          <a:solidFill>
            <a:srgbClr val="FF0000"/>
          </a:solidFill>
        </a:ln>
      </dgm:spPr>
      <dgm:t>
        <a:bodyPr/>
        <a:lstStyle/>
        <a:p>
          <a:endParaRPr lang="zh-CN" altLang="en-US" sz="2800"/>
        </a:p>
      </dgm:t>
    </dgm:pt>
    <dgm:pt modelId="{DDA1F0E0-C926-4A45-A3AE-54E0038E79CC}">
      <dgm:prSet phldrT="[文本]" custT="1"/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方法</a:t>
          </a:r>
        </a:p>
      </dgm:t>
    </dgm:pt>
    <dgm:pt modelId="{C84975A3-92C2-424B-9787-A482E57C6E35}" type="par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172DC0D9-4E87-4931-B1ED-1787FD781CF5}" type="sib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6F7ED5F1-D884-415B-9D39-D985A067DD3E}">
      <dgm:prSet phldrT="[文本]" custT="1"/>
      <dgm:spPr>
        <a:solidFill>
          <a:schemeClr val="accent2">
            <a:alpha val="70000"/>
          </a:schemeClr>
        </a:solidFill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rPr>
            <a:t>实验</a:t>
          </a:r>
        </a:p>
      </dgm:t>
    </dgm:pt>
    <dgm:pt modelId="{32848A94-1DDD-455B-BF09-8BCBCDEF1B18}" type="par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71FD1778-44F3-4AED-9438-EF1C3580D7A5}" type="sib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FDBF603B-0FDC-46B5-91B2-3619F1FF9F55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i="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结论</a:t>
          </a:r>
        </a:p>
      </dgm:t>
    </dgm:pt>
    <dgm:pt modelId="{9873495A-92F9-4AE3-BA7D-D868C869BE7B}" type="par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F1437F07-387E-4989-9E82-5098E22E032A}" type="sib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8768A2AA-BCAA-4ABC-BF56-45698140AE2B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i="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讨论</a:t>
          </a:r>
        </a:p>
      </dgm:t>
    </dgm:pt>
    <dgm:pt modelId="{7DB28555-7F36-43F7-B7E6-CC066BD1201C}" type="par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E6124142-C848-43AC-A7A4-FF49DB2E3F32}" type="sib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CDD8D3F3-6F1F-40B8-B8F7-7BC8653DED13}" type="pres">
      <dgm:prSet presAssocID="{44C0B2C9-B71C-4FD9-8199-17C6E91312AA}" presName="Name0" presStyleCnt="0">
        <dgm:presLayoutVars>
          <dgm:chMax val="7"/>
          <dgm:chPref val="7"/>
          <dgm:dir/>
        </dgm:presLayoutVars>
      </dgm:prSet>
      <dgm:spPr/>
    </dgm:pt>
    <dgm:pt modelId="{E0ECFBEC-410F-4589-8412-3A05B3A1CEF2}" type="pres">
      <dgm:prSet presAssocID="{44C0B2C9-B71C-4FD9-8199-17C6E91312AA}" presName="Name1" presStyleCnt="0"/>
      <dgm:spPr/>
    </dgm:pt>
    <dgm:pt modelId="{5919BA03-F277-4B55-BA24-D37E5BC4EA4D}" type="pres">
      <dgm:prSet presAssocID="{44C0B2C9-B71C-4FD9-8199-17C6E91312AA}" presName="cycle" presStyleCnt="0"/>
      <dgm:spPr/>
    </dgm:pt>
    <dgm:pt modelId="{581CBC81-AF6B-4C99-BB58-8BFC8073C42F}" type="pres">
      <dgm:prSet presAssocID="{44C0B2C9-B71C-4FD9-8199-17C6E91312AA}" presName="srcNode" presStyleLbl="node1" presStyleIdx="0" presStyleCnt="5"/>
      <dgm:spPr/>
    </dgm:pt>
    <dgm:pt modelId="{4141ACAF-CF28-4CEB-A871-E65D6621EADC}" type="pres">
      <dgm:prSet presAssocID="{44C0B2C9-B71C-4FD9-8199-17C6E91312AA}" presName="conn" presStyleLbl="parChTrans1D2" presStyleIdx="0" presStyleCnt="1"/>
      <dgm:spPr/>
    </dgm:pt>
    <dgm:pt modelId="{9CBDFAD7-E049-4106-A7E8-45E288F94FB4}" type="pres">
      <dgm:prSet presAssocID="{44C0B2C9-B71C-4FD9-8199-17C6E91312AA}" presName="extraNode" presStyleLbl="node1" presStyleIdx="0" presStyleCnt="5"/>
      <dgm:spPr/>
    </dgm:pt>
    <dgm:pt modelId="{EB64E598-DA2A-44C6-A25D-A752D5B00B94}" type="pres">
      <dgm:prSet presAssocID="{44C0B2C9-B71C-4FD9-8199-17C6E91312AA}" presName="dstNode" presStyleLbl="node1" presStyleIdx="0" presStyleCnt="5"/>
      <dgm:spPr/>
    </dgm:pt>
    <dgm:pt modelId="{88750EE3-BCCB-4826-A28F-C00CF194FD17}" type="pres">
      <dgm:prSet presAssocID="{1639B0F7-50E0-4511-81F0-C3CB38AAE6EF}" presName="text_1" presStyleLbl="node1" presStyleIdx="0" presStyleCnt="5">
        <dgm:presLayoutVars>
          <dgm:bulletEnabled val="1"/>
        </dgm:presLayoutVars>
      </dgm:prSet>
      <dgm:spPr/>
    </dgm:pt>
    <dgm:pt modelId="{83B91CC4-6E5E-4463-AD83-4DACDFA6D7E9}" type="pres">
      <dgm:prSet presAssocID="{1639B0F7-50E0-4511-81F0-C3CB38AAE6EF}" presName="accent_1" presStyleCnt="0"/>
      <dgm:spPr/>
    </dgm:pt>
    <dgm:pt modelId="{DB4D5953-16B7-4342-8AD0-7A939BC3C932}" type="pres">
      <dgm:prSet presAssocID="{1639B0F7-50E0-4511-81F0-C3CB38AAE6EF}" presName="accentRepeatNode" presStyleLbl="solidFgAcc1" presStyleIdx="0" presStyleCnt="5"/>
      <dgm:spPr>
        <a:ln w="38100">
          <a:solidFill>
            <a:srgbClr val="FF0000"/>
          </a:solidFill>
        </a:ln>
      </dgm:spPr>
    </dgm:pt>
    <dgm:pt modelId="{31568824-5DE3-42E7-B57C-357CB41DF044}" type="pres">
      <dgm:prSet presAssocID="{DDA1F0E0-C926-4A45-A3AE-54E0038E79CC}" presName="text_2" presStyleLbl="node1" presStyleIdx="1" presStyleCnt="5">
        <dgm:presLayoutVars>
          <dgm:bulletEnabled val="1"/>
        </dgm:presLayoutVars>
      </dgm:prSet>
      <dgm:spPr/>
    </dgm:pt>
    <dgm:pt modelId="{98E05443-00A7-4F63-B5B4-A12F2E53FE4F}" type="pres">
      <dgm:prSet presAssocID="{DDA1F0E0-C926-4A45-A3AE-54E0038E79CC}" presName="accent_2" presStyleCnt="0"/>
      <dgm:spPr/>
    </dgm:pt>
    <dgm:pt modelId="{3059EEE1-89F4-48A0-A6BC-6B131B330993}" type="pres">
      <dgm:prSet presAssocID="{DDA1F0E0-C926-4A45-A3AE-54E0038E79CC}" presName="accentRepeatNode" presStyleLbl="solidFgAcc1" presStyleIdx="1" presStyleCnt="5"/>
      <dgm:spPr>
        <a:ln w="38100">
          <a:solidFill>
            <a:srgbClr val="FF0000"/>
          </a:solidFill>
        </a:ln>
      </dgm:spPr>
    </dgm:pt>
    <dgm:pt modelId="{827CF4E9-E01C-430A-B041-AD3AF8371BD3}" type="pres">
      <dgm:prSet presAssocID="{6F7ED5F1-D884-415B-9D39-D985A067DD3E}" presName="text_3" presStyleLbl="node1" presStyleIdx="2" presStyleCnt="5">
        <dgm:presLayoutVars>
          <dgm:bulletEnabled val="1"/>
        </dgm:presLayoutVars>
      </dgm:prSet>
      <dgm:spPr/>
    </dgm:pt>
    <dgm:pt modelId="{01124084-37AB-4A96-918C-4D2D70643E6F}" type="pres">
      <dgm:prSet presAssocID="{6F7ED5F1-D884-415B-9D39-D985A067DD3E}" presName="accent_3" presStyleCnt="0"/>
      <dgm:spPr/>
    </dgm:pt>
    <dgm:pt modelId="{D22C3045-FE4C-49AE-B025-8D47FFF9B6DE}" type="pres">
      <dgm:prSet presAssocID="{6F7ED5F1-D884-415B-9D39-D985A067DD3E}" presName="accentRepeatNode" presStyleLbl="solidFgAcc1" presStyleIdx="2" presStyleCnt="5"/>
      <dgm:spPr>
        <a:ln w="38100">
          <a:solidFill>
            <a:srgbClr val="FF0000"/>
          </a:solidFill>
        </a:ln>
      </dgm:spPr>
    </dgm:pt>
    <dgm:pt modelId="{BDB52642-D5F1-4CC3-A848-26339561BE2D}" type="pres">
      <dgm:prSet presAssocID="{8768A2AA-BCAA-4ABC-BF56-45698140AE2B}" presName="text_4" presStyleLbl="node1" presStyleIdx="3" presStyleCnt="5">
        <dgm:presLayoutVars>
          <dgm:bulletEnabled val="1"/>
        </dgm:presLayoutVars>
      </dgm:prSet>
      <dgm:spPr/>
    </dgm:pt>
    <dgm:pt modelId="{494623E5-A7A3-44BC-8291-896D62471EB9}" type="pres">
      <dgm:prSet presAssocID="{8768A2AA-BCAA-4ABC-BF56-45698140AE2B}" presName="accent_4" presStyleCnt="0"/>
      <dgm:spPr/>
    </dgm:pt>
    <dgm:pt modelId="{470456DC-4A65-401F-96B0-D1F735514C6F}" type="pres">
      <dgm:prSet presAssocID="{8768A2AA-BCAA-4ABC-BF56-45698140AE2B}" presName="accentRepeatNode" presStyleLbl="solidFgAcc1" presStyleIdx="3" presStyleCnt="5"/>
      <dgm:spPr>
        <a:ln w="38100">
          <a:solidFill>
            <a:srgbClr val="FF0000"/>
          </a:solidFill>
        </a:ln>
      </dgm:spPr>
    </dgm:pt>
    <dgm:pt modelId="{A025C02E-AF2B-427F-998D-18DEB5026517}" type="pres">
      <dgm:prSet presAssocID="{FDBF603B-0FDC-46B5-91B2-3619F1FF9F55}" presName="text_5" presStyleLbl="node1" presStyleIdx="4" presStyleCnt="5">
        <dgm:presLayoutVars>
          <dgm:bulletEnabled val="1"/>
        </dgm:presLayoutVars>
      </dgm:prSet>
      <dgm:spPr/>
    </dgm:pt>
    <dgm:pt modelId="{D3009371-3B45-4464-884D-498CCA9977C5}" type="pres">
      <dgm:prSet presAssocID="{FDBF603B-0FDC-46B5-91B2-3619F1FF9F55}" presName="accent_5" presStyleCnt="0"/>
      <dgm:spPr/>
    </dgm:pt>
    <dgm:pt modelId="{F892E5BA-B3C4-4DC3-B100-781FA80C14BD}" type="pres">
      <dgm:prSet presAssocID="{FDBF603B-0FDC-46B5-91B2-3619F1FF9F55}" presName="accentRepeatNode" presStyleLbl="solidFgAcc1" presStyleIdx="4" presStyleCnt="5"/>
      <dgm:spPr>
        <a:ln w="38100">
          <a:solidFill>
            <a:srgbClr val="FF0000"/>
          </a:solidFill>
        </a:ln>
      </dgm:spPr>
    </dgm:pt>
  </dgm:ptLst>
  <dgm:cxnLst>
    <dgm:cxn modelId="{2CCB7B0D-9A7C-4F37-8112-73C4EF3810FD}" srcId="{44C0B2C9-B71C-4FD9-8199-17C6E91312AA}" destId="{FDBF603B-0FDC-46B5-91B2-3619F1FF9F55}" srcOrd="4" destOrd="0" parTransId="{9873495A-92F9-4AE3-BA7D-D868C869BE7B}" sibTransId="{F1437F07-387E-4989-9E82-5098E22E032A}"/>
    <dgm:cxn modelId="{6E0CD80D-DA8D-4A0A-8020-8BB46B4F5C4C}" srcId="{44C0B2C9-B71C-4FD9-8199-17C6E91312AA}" destId="{1639B0F7-50E0-4511-81F0-C3CB38AAE6EF}" srcOrd="0" destOrd="0" parTransId="{5F65FA34-7DEA-4F72-AB2C-8F0258A069EF}" sibTransId="{4EEC40DD-B554-4BDF-A166-078A9A0BF09D}"/>
    <dgm:cxn modelId="{3E3AFC14-3ECC-4755-8DC6-7D704D0715FF}" srcId="{44C0B2C9-B71C-4FD9-8199-17C6E91312AA}" destId="{DDA1F0E0-C926-4A45-A3AE-54E0038E79CC}" srcOrd="1" destOrd="0" parTransId="{C84975A3-92C2-424B-9787-A482E57C6E35}" sibTransId="{172DC0D9-4E87-4931-B1ED-1787FD781CF5}"/>
    <dgm:cxn modelId="{1E412827-E701-4870-8CE7-212A1AEF5FA4}" type="presOf" srcId="{DDA1F0E0-C926-4A45-A3AE-54E0038E79CC}" destId="{31568824-5DE3-42E7-B57C-357CB41DF044}" srcOrd="0" destOrd="0" presId="urn:microsoft.com/office/officeart/2008/layout/VerticalCurvedList"/>
    <dgm:cxn modelId="{5C0FE664-7DC1-49D0-BA15-8CE7B224F365}" type="presOf" srcId="{4EEC40DD-B554-4BDF-A166-078A9A0BF09D}" destId="{4141ACAF-CF28-4CEB-A871-E65D6621EADC}" srcOrd="0" destOrd="0" presId="urn:microsoft.com/office/officeart/2008/layout/VerticalCurvedList"/>
    <dgm:cxn modelId="{F3967E69-4E20-475B-8CF7-F31B6CC40211}" type="presOf" srcId="{FDBF603B-0FDC-46B5-91B2-3619F1FF9F55}" destId="{A025C02E-AF2B-427F-998D-18DEB5026517}" srcOrd="0" destOrd="0" presId="urn:microsoft.com/office/officeart/2008/layout/VerticalCurvedList"/>
    <dgm:cxn modelId="{65C82D51-0527-4CD9-9D10-E005B3C57AFA}" type="presOf" srcId="{1639B0F7-50E0-4511-81F0-C3CB38AAE6EF}" destId="{88750EE3-BCCB-4826-A28F-C00CF194FD17}" srcOrd="0" destOrd="0" presId="urn:microsoft.com/office/officeart/2008/layout/VerticalCurvedList"/>
    <dgm:cxn modelId="{658F9C98-FEB6-41E0-B709-8DD972CED363}" type="presOf" srcId="{8768A2AA-BCAA-4ABC-BF56-45698140AE2B}" destId="{BDB52642-D5F1-4CC3-A848-26339561BE2D}" srcOrd="0" destOrd="0" presId="urn:microsoft.com/office/officeart/2008/layout/VerticalCurvedList"/>
    <dgm:cxn modelId="{3B4F589B-559B-489D-9F59-8F49C819EB8D}" srcId="{44C0B2C9-B71C-4FD9-8199-17C6E91312AA}" destId="{6F7ED5F1-D884-415B-9D39-D985A067DD3E}" srcOrd="2" destOrd="0" parTransId="{32848A94-1DDD-455B-BF09-8BCBCDEF1B18}" sibTransId="{71FD1778-44F3-4AED-9438-EF1C3580D7A5}"/>
    <dgm:cxn modelId="{BEE65BEB-D6E8-4E6B-9C52-43D2779079C0}" type="presOf" srcId="{6F7ED5F1-D884-415B-9D39-D985A067DD3E}" destId="{827CF4E9-E01C-430A-B041-AD3AF8371BD3}" srcOrd="0" destOrd="0" presId="urn:microsoft.com/office/officeart/2008/layout/VerticalCurvedList"/>
    <dgm:cxn modelId="{BDBA82FB-39BE-4F2E-9865-994A942305BB}" srcId="{44C0B2C9-B71C-4FD9-8199-17C6E91312AA}" destId="{8768A2AA-BCAA-4ABC-BF56-45698140AE2B}" srcOrd="3" destOrd="0" parTransId="{7DB28555-7F36-43F7-B7E6-CC066BD1201C}" sibTransId="{E6124142-C848-43AC-A7A4-FF49DB2E3F32}"/>
    <dgm:cxn modelId="{A1E2DDFD-8AA5-4E18-8AA2-7B07487579AF}" type="presOf" srcId="{44C0B2C9-B71C-4FD9-8199-17C6E91312AA}" destId="{CDD8D3F3-6F1F-40B8-B8F7-7BC8653DED13}" srcOrd="0" destOrd="0" presId="urn:microsoft.com/office/officeart/2008/layout/VerticalCurvedList"/>
    <dgm:cxn modelId="{27150F4E-CE8C-4B23-BA29-CD066E7D567E}" type="presParOf" srcId="{CDD8D3F3-6F1F-40B8-B8F7-7BC8653DED13}" destId="{E0ECFBEC-410F-4589-8412-3A05B3A1CEF2}" srcOrd="0" destOrd="0" presId="urn:microsoft.com/office/officeart/2008/layout/VerticalCurvedList"/>
    <dgm:cxn modelId="{F8DAA7B9-1B63-446D-BC07-A52D9A278C40}" type="presParOf" srcId="{E0ECFBEC-410F-4589-8412-3A05B3A1CEF2}" destId="{5919BA03-F277-4B55-BA24-D37E5BC4EA4D}" srcOrd="0" destOrd="0" presId="urn:microsoft.com/office/officeart/2008/layout/VerticalCurvedList"/>
    <dgm:cxn modelId="{BF517CB0-CE41-4E3D-8D3D-CA64DF4D4F45}" type="presParOf" srcId="{5919BA03-F277-4B55-BA24-D37E5BC4EA4D}" destId="{581CBC81-AF6B-4C99-BB58-8BFC8073C42F}" srcOrd="0" destOrd="0" presId="urn:microsoft.com/office/officeart/2008/layout/VerticalCurvedList"/>
    <dgm:cxn modelId="{BC73EE9B-083F-4F65-894E-D1586CCEEE51}" type="presParOf" srcId="{5919BA03-F277-4B55-BA24-D37E5BC4EA4D}" destId="{4141ACAF-CF28-4CEB-A871-E65D6621EADC}" srcOrd="1" destOrd="0" presId="urn:microsoft.com/office/officeart/2008/layout/VerticalCurvedList"/>
    <dgm:cxn modelId="{86E522B4-5BB6-45DD-A2C1-C6C77DB247E9}" type="presParOf" srcId="{5919BA03-F277-4B55-BA24-D37E5BC4EA4D}" destId="{9CBDFAD7-E049-4106-A7E8-45E288F94FB4}" srcOrd="2" destOrd="0" presId="urn:microsoft.com/office/officeart/2008/layout/VerticalCurvedList"/>
    <dgm:cxn modelId="{7399C315-4298-4920-BCDE-E6F9C2E53424}" type="presParOf" srcId="{5919BA03-F277-4B55-BA24-D37E5BC4EA4D}" destId="{EB64E598-DA2A-44C6-A25D-A752D5B00B94}" srcOrd="3" destOrd="0" presId="urn:microsoft.com/office/officeart/2008/layout/VerticalCurvedList"/>
    <dgm:cxn modelId="{D2277969-BFAB-4AE0-9F1C-2DE8BB7348DC}" type="presParOf" srcId="{E0ECFBEC-410F-4589-8412-3A05B3A1CEF2}" destId="{88750EE3-BCCB-4826-A28F-C00CF194FD17}" srcOrd="1" destOrd="0" presId="urn:microsoft.com/office/officeart/2008/layout/VerticalCurvedList"/>
    <dgm:cxn modelId="{A7F8C392-08C9-469F-BAB8-B042E82332CC}" type="presParOf" srcId="{E0ECFBEC-410F-4589-8412-3A05B3A1CEF2}" destId="{83B91CC4-6E5E-4463-AD83-4DACDFA6D7E9}" srcOrd="2" destOrd="0" presId="urn:microsoft.com/office/officeart/2008/layout/VerticalCurvedList"/>
    <dgm:cxn modelId="{4DA2A58E-0152-4884-A319-B7C195F31033}" type="presParOf" srcId="{83B91CC4-6E5E-4463-AD83-4DACDFA6D7E9}" destId="{DB4D5953-16B7-4342-8AD0-7A939BC3C932}" srcOrd="0" destOrd="0" presId="urn:microsoft.com/office/officeart/2008/layout/VerticalCurvedList"/>
    <dgm:cxn modelId="{A4996BD8-61F1-4C5E-A518-A0BE0F0F6557}" type="presParOf" srcId="{E0ECFBEC-410F-4589-8412-3A05B3A1CEF2}" destId="{31568824-5DE3-42E7-B57C-357CB41DF044}" srcOrd="3" destOrd="0" presId="urn:microsoft.com/office/officeart/2008/layout/VerticalCurvedList"/>
    <dgm:cxn modelId="{4EBE2493-3384-4F87-8828-AC7EEB8A0142}" type="presParOf" srcId="{E0ECFBEC-410F-4589-8412-3A05B3A1CEF2}" destId="{98E05443-00A7-4F63-B5B4-A12F2E53FE4F}" srcOrd="4" destOrd="0" presId="urn:microsoft.com/office/officeart/2008/layout/VerticalCurvedList"/>
    <dgm:cxn modelId="{E0995EE6-8B73-4DB4-8967-75FF539F6C90}" type="presParOf" srcId="{98E05443-00A7-4F63-B5B4-A12F2E53FE4F}" destId="{3059EEE1-89F4-48A0-A6BC-6B131B330993}" srcOrd="0" destOrd="0" presId="urn:microsoft.com/office/officeart/2008/layout/VerticalCurvedList"/>
    <dgm:cxn modelId="{7DCE7CD2-0814-4526-B3A3-5617BF239BCB}" type="presParOf" srcId="{E0ECFBEC-410F-4589-8412-3A05B3A1CEF2}" destId="{827CF4E9-E01C-430A-B041-AD3AF8371BD3}" srcOrd="5" destOrd="0" presId="urn:microsoft.com/office/officeart/2008/layout/VerticalCurvedList"/>
    <dgm:cxn modelId="{0E57CA56-0A17-4603-972D-CD739D58E5EE}" type="presParOf" srcId="{E0ECFBEC-410F-4589-8412-3A05B3A1CEF2}" destId="{01124084-37AB-4A96-918C-4D2D70643E6F}" srcOrd="6" destOrd="0" presId="urn:microsoft.com/office/officeart/2008/layout/VerticalCurvedList"/>
    <dgm:cxn modelId="{BF9BC76F-F089-470B-AADC-CA5C722EB13F}" type="presParOf" srcId="{01124084-37AB-4A96-918C-4D2D70643E6F}" destId="{D22C3045-FE4C-49AE-B025-8D47FFF9B6DE}" srcOrd="0" destOrd="0" presId="urn:microsoft.com/office/officeart/2008/layout/VerticalCurvedList"/>
    <dgm:cxn modelId="{4B5DD174-2DA4-4AF4-B611-F8FDFA63AABB}" type="presParOf" srcId="{E0ECFBEC-410F-4589-8412-3A05B3A1CEF2}" destId="{BDB52642-D5F1-4CC3-A848-26339561BE2D}" srcOrd="7" destOrd="0" presId="urn:microsoft.com/office/officeart/2008/layout/VerticalCurvedList"/>
    <dgm:cxn modelId="{455FD26C-994F-442C-AB8A-DE114D310540}" type="presParOf" srcId="{E0ECFBEC-410F-4589-8412-3A05B3A1CEF2}" destId="{494623E5-A7A3-44BC-8291-896D62471EB9}" srcOrd="8" destOrd="0" presId="urn:microsoft.com/office/officeart/2008/layout/VerticalCurvedList"/>
    <dgm:cxn modelId="{8AA9F7D2-AE99-4F5E-BB1A-14F05D191DC4}" type="presParOf" srcId="{494623E5-A7A3-44BC-8291-896D62471EB9}" destId="{470456DC-4A65-401F-96B0-D1F735514C6F}" srcOrd="0" destOrd="0" presId="urn:microsoft.com/office/officeart/2008/layout/VerticalCurvedList"/>
    <dgm:cxn modelId="{AC42D69F-ABB5-4828-A64D-5AE81BECCF04}" type="presParOf" srcId="{E0ECFBEC-410F-4589-8412-3A05B3A1CEF2}" destId="{A025C02E-AF2B-427F-998D-18DEB5026517}" srcOrd="9" destOrd="0" presId="urn:microsoft.com/office/officeart/2008/layout/VerticalCurvedList"/>
    <dgm:cxn modelId="{DED50482-31F8-44D5-9D04-C94601242FEB}" type="presParOf" srcId="{E0ECFBEC-410F-4589-8412-3A05B3A1CEF2}" destId="{D3009371-3B45-4464-884D-498CCA9977C5}" srcOrd="10" destOrd="0" presId="urn:microsoft.com/office/officeart/2008/layout/VerticalCurvedList"/>
    <dgm:cxn modelId="{FF2C5BFC-A01E-4338-894E-6A6B83186BAE}" type="presParOf" srcId="{D3009371-3B45-4464-884D-498CCA9977C5}" destId="{F892E5BA-B3C4-4DC3-B100-781FA80C14BD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44C0B2C9-B71C-4FD9-8199-17C6E91312AA}" type="doc">
      <dgm:prSet loTypeId="urn:microsoft.com/office/officeart/2008/layout/VerticalCurvedList" loCatId="list" qsTypeId="urn:microsoft.com/office/officeart/2005/8/quickstyle/simple2" qsCatId="simple" csTypeId="urn:microsoft.com/office/officeart/2005/8/colors/accent0_2" csCatId="mainScheme" phldr="1"/>
      <dgm:spPr/>
      <dgm:t>
        <a:bodyPr/>
        <a:lstStyle/>
        <a:p>
          <a:endParaRPr lang="zh-CN" altLang="en-US"/>
        </a:p>
      </dgm:t>
    </dgm:pt>
    <dgm:pt modelId="{1639B0F7-50E0-4511-81F0-C3CB38AAE6EF}">
      <dgm:prSet phldrT="[文本]" custT="1">
        <dgm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dgm:style>
      </dgm:prSet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引言</a:t>
          </a:r>
        </a:p>
      </dgm:t>
    </dgm:pt>
    <dgm:pt modelId="{5F65FA34-7DEA-4F72-AB2C-8F0258A069EF}" type="parTrans" cxnId="{6E0CD80D-DA8D-4A0A-8020-8BB46B4F5C4C}">
      <dgm:prSet/>
      <dgm:spPr/>
      <dgm:t>
        <a:bodyPr/>
        <a:lstStyle/>
        <a:p>
          <a:endParaRPr lang="zh-CN" altLang="en-US" sz="2800"/>
        </a:p>
      </dgm:t>
    </dgm:pt>
    <dgm:pt modelId="{4EEC40DD-B554-4BDF-A166-078A9A0BF09D}" type="sibTrans" cxnId="{6E0CD80D-DA8D-4A0A-8020-8BB46B4F5C4C}">
      <dgm:prSet/>
      <dgm:spPr>
        <a:ln w="38100">
          <a:solidFill>
            <a:srgbClr val="FF0000"/>
          </a:solidFill>
        </a:ln>
      </dgm:spPr>
      <dgm:t>
        <a:bodyPr/>
        <a:lstStyle/>
        <a:p>
          <a:endParaRPr lang="zh-CN" altLang="en-US" sz="2800"/>
        </a:p>
      </dgm:t>
    </dgm:pt>
    <dgm:pt modelId="{DDA1F0E0-C926-4A45-A3AE-54E0038E79CC}">
      <dgm:prSet phldrT="[文本]" custT="1"/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方法</a:t>
          </a:r>
        </a:p>
      </dgm:t>
    </dgm:pt>
    <dgm:pt modelId="{C84975A3-92C2-424B-9787-A482E57C6E35}" type="par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172DC0D9-4E87-4931-B1ED-1787FD781CF5}" type="sib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6F7ED5F1-D884-415B-9D39-D985A067DD3E}">
      <dgm:prSet phldrT="[文本]" custT="1"/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rPr>
            <a:t>实验</a:t>
          </a:r>
        </a:p>
      </dgm:t>
    </dgm:pt>
    <dgm:pt modelId="{32848A94-1DDD-455B-BF09-8BCBCDEF1B18}" type="par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71FD1778-44F3-4AED-9438-EF1C3580D7A5}" type="sib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FDBF603B-0FDC-46B5-91B2-3619F1FF9F55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i="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结论</a:t>
          </a:r>
        </a:p>
      </dgm:t>
    </dgm:pt>
    <dgm:pt modelId="{9873495A-92F9-4AE3-BA7D-D868C869BE7B}" type="par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F1437F07-387E-4989-9E82-5098E22E032A}" type="sib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8768A2AA-BCAA-4ABC-BF56-45698140AE2B}">
      <dgm:prSet custT="1"/>
      <dgm:spPr>
        <a:solidFill>
          <a:schemeClr val="accent2">
            <a:alpha val="70000"/>
          </a:schemeClr>
        </a:solidFill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i="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讨论</a:t>
          </a:r>
        </a:p>
      </dgm:t>
    </dgm:pt>
    <dgm:pt modelId="{7DB28555-7F36-43F7-B7E6-CC066BD1201C}" type="par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E6124142-C848-43AC-A7A4-FF49DB2E3F32}" type="sib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CDD8D3F3-6F1F-40B8-B8F7-7BC8653DED13}" type="pres">
      <dgm:prSet presAssocID="{44C0B2C9-B71C-4FD9-8199-17C6E91312AA}" presName="Name0" presStyleCnt="0">
        <dgm:presLayoutVars>
          <dgm:chMax val="7"/>
          <dgm:chPref val="7"/>
          <dgm:dir/>
        </dgm:presLayoutVars>
      </dgm:prSet>
      <dgm:spPr/>
    </dgm:pt>
    <dgm:pt modelId="{E0ECFBEC-410F-4589-8412-3A05B3A1CEF2}" type="pres">
      <dgm:prSet presAssocID="{44C0B2C9-B71C-4FD9-8199-17C6E91312AA}" presName="Name1" presStyleCnt="0"/>
      <dgm:spPr/>
    </dgm:pt>
    <dgm:pt modelId="{5919BA03-F277-4B55-BA24-D37E5BC4EA4D}" type="pres">
      <dgm:prSet presAssocID="{44C0B2C9-B71C-4FD9-8199-17C6E91312AA}" presName="cycle" presStyleCnt="0"/>
      <dgm:spPr/>
    </dgm:pt>
    <dgm:pt modelId="{581CBC81-AF6B-4C99-BB58-8BFC8073C42F}" type="pres">
      <dgm:prSet presAssocID="{44C0B2C9-B71C-4FD9-8199-17C6E91312AA}" presName="srcNode" presStyleLbl="node1" presStyleIdx="0" presStyleCnt="5"/>
      <dgm:spPr/>
    </dgm:pt>
    <dgm:pt modelId="{4141ACAF-CF28-4CEB-A871-E65D6621EADC}" type="pres">
      <dgm:prSet presAssocID="{44C0B2C9-B71C-4FD9-8199-17C6E91312AA}" presName="conn" presStyleLbl="parChTrans1D2" presStyleIdx="0" presStyleCnt="1"/>
      <dgm:spPr/>
    </dgm:pt>
    <dgm:pt modelId="{9CBDFAD7-E049-4106-A7E8-45E288F94FB4}" type="pres">
      <dgm:prSet presAssocID="{44C0B2C9-B71C-4FD9-8199-17C6E91312AA}" presName="extraNode" presStyleLbl="node1" presStyleIdx="0" presStyleCnt="5"/>
      <dgm:spPr/>
    </dgm:pt>
    <dgm:pt modelId="{EB64E598-DA2A-44C6-A25D-A752D5B00B94}" type="pres">
      <dgm:prSet presAssocID="{44C0B2C9-B71C-4FD9-8199-17C6E91312AA}" presName="dstNode" presStyleLbl="node1" presStyleIdx="0" presStyleCnt="5"/>
      <dgm:spPr/>
    </dgm:pt>
    <dgm:pt modelId="{88750EE3-BCCB-4826-A28F-C00CF194FD17}" type="pres">
      <dgm:prSet presAssocID="{1639B0F7-50E0-4511-81F0-C3CB38AAE6EF}" presName="text_1" presStyleLbl="node1" presStyleIdx="0" presStyleCnt="5">
        <dgm:presLayoutVars>
          <dgm:bulletEnabled val="1"/>
        </dgm:presLayoutVars>
      </dgm:prSet>
      <dgm:spPr/>
    </dgm:pt>
    <dgm:pt modelId="{83B91CC4-6E5E-4463-AD83-4DACDFA6D7E9}" type="pres">
      <dgm:prSet presAssocID="{1639B0F7-50E0-4511-81F0-C3CB38AAE6EF}" presName="accent_1" presStyleCnt="0"/>
      <dgm:spPr/>
    </dgm:pt>
    <dgm:pt modelId="{DB4D5953-16B7-4342-8AD0-7A939BC3C932}" type="pres">
      <dgm:prSet presAssocID="{1639B0F7-50E0-4511-81F0-C3CB38AAE6EF}" presName="accentRepeatNode" presStyleLbl="solidFgAcc1" presStyleIdx="0" presStyleCnt="5"/>
      <dgm:spPr>
        <a:ln w="38100">
          <a:solidFill>
            <a:srgbClr val="FF0000"/>
          </a:solidFill>
        </a:ln>
      </dgm:spPr>
    </dgm:pt>
    <dgm:pt modelId="{31568824-5DE3-42E7-B57C-357CB41DF044}" type="pres">
      <dgm:prSet presAssocID="{DDA1F0E0-C926-4A45-A3AE-54E0038E79CC}" presName="text_2" presStyleLbl="node1" presStyleIdx="1" presStyleCnt="5">
        <dgm:presLayoutVars>
          <dgm:bulletEnabled val="1"/>
        </dgm:presLayoutVars>
      </dgm:prSet>
      <dgm:spPr/>
    </dgm:pt>
    <dgm:pt modelId="{98E05443-00A7-4F63-B5B4-A12F2E53FE4F}" type="pres">
      <dgm:prSet presAssocID="{DDA1F0E0-C926-4A45-A3AE-54E0038E79CC}" presName="accent_2" presStyleCnt="0"/>
      <dgm:spPr/>
    </dgm:pt>
    <dgm:pt modelId="{3059EEE1-89F4-48A0-A6BC-6B131B330993}" type="pres">
      <dgm:prSet presAssocID="{DDA1F0E0-C926-4A45-A3AE-54E0038E79CC}" presName="accentRepeatNode" presStyleLbl="solidFgAcc1" presStyleIdx="1" presStyleCnt="5"/>
      <dgm:spPr>
        <a:ln w="38100">
          <a:solidFill>
            <a:srgbClr val="FF0000"/>
          </a:solidFill>
        </a:ln>
      </dgm:spPr>
    </dgm:pt>
    <dgm:pt modelId="{827CF4E9-E01C-430A-B041-AD3AF8371BD3}" type="pres">
      <dgm:prSet presAssocID="{6F7ED5F1-D884-415B-9D39-D985A067DD3E}" presName="text_3" presStyleLbl="node1" presStyleIdx="2" presStyleCnt="5">
        <dgm:presLayoutVars>
          <dgm:bulletEnabled val="1"/>
        </dgm:presLayoutVars>
      </dgm:prSet>
      <dgm:spPr/>
    </dgm:pt>
    <dgm:pt modelId="{01124084-37AB-4A96-918C-4D2D70643E6F}" type="pres">
      <dgm:prSet presAssocID="{6F7ED5F1-D884-415B-9D39-D985A067DD3E}" presName="accent_3" presStyleCnt="0"/>
      <dgm:spPr/>
    </dgm:pt>
    <dgm:pt modelId="{D22C3045-FE4C-49AE-B025-8D47FFF9B6DE}" type="pres">
      <dgm:prSet presAssocID="{6F7ED5F1-D884-415B-9D39-D985A067DD3E}" presName="accentRepeatNode" presStyleLbl="solidFgAcc1" presStyleIdx="2" presStyleCnt="5"/>
      <dgm:spPr>
        <a:ln w="38100">
          <a:solidFill>
            <a:srgbClr val="FF0000"/>
          </a:solidFill>
        </a:ln>
      </dgm:spPr>
    </dgm:pt>
    <dgm:pt modelId="{BDB52642-D5F1-4CC3-A848-26339561BE2D}" type="pres">
      <dgm:prSet presAssocID="{8768A2AA-BCAA-4ABC-BF56-45698140AE2B}" presName="text_4" presStyleLbl="node1" presStyleIdx="3" presStyleCnt="5">
        <dgm:presLayoutVars>
          <dgm:bulletEnabled val="1"/>
        </dgm:presLayoutVars>
      </dgm:prSet>
      <dgm:spPr/>
    </dgm:pt>
    <dgm:pt modelId="{494623E5-A7A3-44BC-8291-896D62471EB9}" type="pres">
      <dgm:prSet presAssocID="{8768A2AA-BCAA-4ABC-BF56-45698140AE2B}" presName="accent_4" presStyleCnt="0"/>
      <dgm:spPr/>
    </dgm:pt>
    <dgm:pt modelId="{470456DC-4A65-401F-96B0-D1F735514C6F}" type="pres">
      <dgm:prSet presAssocID="{8768A2AA-BCAA-4ABC-BF56-45698140AE2B}" presName="accentRepeatNode" presStyleLbl="solidFgAcc1" presStyleIdx="3" presStyleCnt="5"/>
      <dgm:spPr>
        <a:ln w="38100">
          <a:solidFill>
            <a:srgbClr val="FF0000"/>
          </a:solidFill>
        </a:ln>
      </dgm:spPr>
    </dgm:pt>
    <dgm:pt modelId="{A025C02E-AF2B-427F-998D-18DEB5026517}" type="pres">
      <dgm:prSet presAssocID="{FDBF603B-0FDC-46B5-91B2-3619F1FF9F55}" presName="text_5" presStyleLbl="node1" presStyleIdx="4" presStyleCnt="5">
        <dgm:presLayoutVars>
          <dgm:bulletEnabled val="1"/>
        </dgm:presLayoutVars>
      </dgm:prSet>
      <dgm:spPr/>
    </dgm:pt>
    <dgm:pt modelId="{D3009371-3B45-4464-884D-498CCA9977C5}" type="pres">
      <dgm:prSet presAssocID="{FDBF603B-0FDC-46B5-91B2-3619F1FF9F55}" presName="accent_5" presStyleCnt="0"/>
      <dgm:spPr/>
    </dgm:pt>
    <dgm:pt modelId="{F892E5BA-B3C4-4DC3-B100-781FA80C14BD}" type="pres">
      <dgm:prSet presAssocID="{FDBF603B-0FDC-46B5-91B2-3619F1FF9F55}" presName="accentRepeatNode" presStyleLbl="solidFgAcc1" presStyleIdx="4" presStyleCnt="5"/>
      <dgm:spPr>
        <a:ln w="38100">
          <a:solidFill>
            <a:srgbClr val="FF0000"/>
          </a:solidFill>
        </a:ln>
      </dgm:spPr>
    </dgm:pt>
  </dgm:ptLst>
  <dgm:cxnLst>
    <dgm:cxn modelId="{2CCB7B0D-9A7C-4F37-8112-73C4EF3810FD}" srcId="{44C0B2C9-B71C-4FD9-8199-17C6E91312AA}" destId="{FDBF603B-0FDC-46B5-91B2-3619F1FF9F55}" srcOrd="4" destOrd="0" parTransId="{9873495A-92F9-4AE3-BA7D-D868C869BE7B}" sibTransId="{F1437F07-387E-4989-9E82-5098E22E032A}"/>
    <dgm:cxn modelId="{6E0CD80D-DA8D-4A0A-8020-8BB46B4F5C4C}" srcId="{44C0B2C9-B71C-4FD9-8199-17C6E91312AA}" destId="{1639B0F7-50E0-4511-81F0-C3CB38AAE6EF}" srcOrd="0" destOrd="0" parTransId="{5F65FA34-7DEA-4F72-AB2C-8F0258A069EF}" sibTransId="{4EEC40DD-B554-4BDF-A166-078A9A0BF09D}"/>
    <dgm:cxn modelId="{3E3AFC14-3ECC-4755-8DC6-7D704D0715FF}" srcId="{44C0B2C9-B71C-4FD9-8199-17C6E91312AA}" destId="{DDA1F0E0-C926-4A45-A3AE-54E0038E79CC}" srcOrd="1" destOrd="0" parTransId="{C84975A3-92C2-424B-9787-A482E57C6E35}" sibTransId="{172DC0D9-4E87-4931-B1ED-1787FD781CF5}"/>
    <dgm:cxn modelId="{1E412827-E701-4870-8CE7-212A1AEF5FA4}" type="presOf" srcId="{DDA1F0E0-C926-4A45-A3AE-54E0038E79CC}" destId="{31568824-5DE3-42E7-B57C-357CB41DF044}" srcOrd="0" destOrd="0" presId="urn:microsoft.com/office/officeart/2008/layout/VerticalCurvedList"/>
    <dgm:cxn modelId="{5C0FE664-7DC1-49D0-BA15-8CE7B224F365}" type="presOf" srcId="{4EEC40DD-B554-4BDF-A166-078A9A0BF09D}" destId="{4141ACAF-CF28-4CEB-A871-E65D6621EADC}" srcOrd="0" destOrd="0" presId="urn:microsoft.com/office/officeart/2008/layout/VerticalCurvedList"/>
    <dgm:cxn modelId="{F3967E69-4E20-475B-8CF7-F31B6CC40211}" type="presOf" srcId="{FDBF603B-0FDC-46B5-91B2-3619F1FF9F55}" destId="{A025C02E-AF2B-427F-998D-18DEB5026517}" srcOrd="0" destOrd="0" presId="urn:microsoft.com/office/officeart/2008/layout/VerticalCurvedList"/>
    <dgm:cxn modelId="{65C82D51-0527-4CD9-9D10-E005B3C57AFA}" type="presOf" srcId="{1639B0F7-50E0-4511-81F0-C3CB38AAE6EF}" destId="{88750EE3-BCCB-4826-A28F-C00CF194FD17}" srcOrd="0" destOrd="0" presId="urn:microsoft.com/office/officeart/2008/layout/VerticalCurvedList"/>
    <dgm:cxn modelId="{658F9C98-FEB6-41E0-B709-8DD972CED363}" type="presOf" srcId="{8768A2AA-BCAA-4ABC-BF56-45698140AE2B}" destId="{BDB52642-D5F1-4CC3-A848-26339561BE2D}" srcOrd="0" destOrd="0" presId="urn:microsoft.com/office/officeart/2008/layout/VerticalCurvedList"/>
    <dgm:cxn modelId="{3B4F589B-559B-489D-9F59-8F49C819EB8D}" srcId="{44C0B2C9-B71C-4FD9-8199-17C6E91312AA}" destId="{6F7ED5F1-D884-415B-9D39-D985A067DD3E}" srcOrd="2" destOrd="0" parTransId="{32848A94-1DDD-455B-BF09-8BCBCDEF1B18}" sibTransId="{71FD1778-44F3-4AED-9438-EF1C3580D7A5}"/>
    <dgm:cxn modelId="{BEE65BEB-D6E8-4E6B-9C52-43D2779079C0}" type="presOf" srcId="{6F7ED5F1-D884-415B-9D39-D985A067DD3E}" destId="{827CF4E9-E01C-430A-B041-AD3AF8371BD3}" srcOrd="0" destOrd="0" presId="urn:microsoft.com/office/officeart/2008/layout/VerticalCurvedList"/>
    <dgm:cxn modelId="{BDBA82FB-39BE-4F2E-9865-994A942305BB}" srcId="{44C0B2C9-B71C-4FD9-8199-17C6E91312AA}" destId="{8768A2AA-BCAA-4ABC-BF56-45698140AE2B}" srcOrd="3" destOrd="0" parTransId="{7DB28555-7F36-43F7-B7E6-CC066BD1201C}" sibTransId="{E6124142-C848-43AC-A7A4-FF49DB2E3F32}"/>
    <dgm:cxn modelId="{A1E2DDFD-8AA5-4E18-8AA2-7B07487579AF}" type="presOf" srcId="{44C0B2C9-B71C-4FD9-8199-17C6E91312AA}" destId="{CDD8D3F3-6F1F-40B8-B8F7-7BC8653DED13}" srcOrd="0" destOrd="0" presId="urn:microsoft.com/office/officeart/2008/layout/VerticalCurvedList"/>
    <dgm:cxn modelId="{27150F4E-CE8C-4B23-BA29-CD066E7D567E}" type="presParOf" srcId="{CDD8D3F3-6F1F-40B8-B8F7-7BC8653DED13}" destId="{E0ECFBEC-410F-4589-8412-3A05B3A1CEF2}" srcOrd="0" destOrd="0" presId="urn:microsoft.com/office/officeart/2008/layout/VerticalCurvedList"/>
    <dgm:cxn modelId="{F8DAA7B9-1B63-446D-BC07-A52D9A278C40}" type="presParOf" srcId="{E0ECFBEC-410F-4589-8412-3A05B3A1CEF2}" destId="{5919BA03-F277-4B55-BA24-D37E5BC4EA4D}" srcOrd="0" destOrd="0" presId="urn:microsoft.com/office/officeart/2008/layout/VerticalCurvedList"/>
    <dgm:cxn modelId="{BF517CB0-CE41-4E3D-8D3D-CA64DF4D4F45}" type="presParOf" srcId="{5919BA03-F277-4B55-BA24-D37E5BC4EA4D}" destId="{581CBC81-AF6B-4C99-BB58-8BFC8073C42F}" srcOrd="0" destOrd="0" presId="urn:microsoft.com/office/officeart/2008/layout/VerticalCurvedList"/>
    <dgm:cxn modelId="{BC73EE9B-083F-4F65-894E-D1586CCEEE51}" type="presParOf" srcId="{5919BA03-F277-4B55-BA24-D37E5BC4EA4D}" destId="{4141ACAF-CF28-4CEB-A871-E65D6621EADC}" srcOrd="1" destOrd="0" presId="urn:microsoft.com/office/officeart/2008/layout/VerticalCurvedList"/>
    <dgm:cxn modelId="{86E522B4-5BB6-45DD-A2C1-C6C77DB247E9}" type="presParOf" srcId="{5919BA03-F277-4B55-BA24-D37E5BC4EA4D}" destId="{9CBDFAD7-E049-4106-A7E8-45E288F94FB4}" srcOrd="2" destOrd="0" presId="urn:microsoft.com/office/officeart/2008/layout/VerticalCurvedList"/>
    <dgm:cxn modelId="{7399C315-4298-4920-BCDE-E6F9C2E53424}" type="presParOf" srcId="{5919BA03-F277-4B55-BA24-D37E5BC4EA4D}" destId="{EB64E598-DA2A-44C6-A25D-A752D5B00B94}" srcOrd="3" destOrd="0" presId="urn:microsoft.com/office/officeart/2008/layout/VerticalCurvedList"/>
    <dgm:cxn modelId="{D2277969-BFAB-4AE0-9F1C-2DE8BB7348DC}" type="presParOf" srcId="{E0ECFBEC-410F-4589-8412-3A05B3A1CEF2}" destId="{88750EE3-BCCB-4826-A28F-C00CF194FD17}" srcOrd="1" destOrd="0" presId="urn:microsoft.com/office/officeart/2008/layout/VerticalCurvedList"/>
    <dgm:cxn modelId="{A7F8C392-08C9-469F-BAB8-B042E82332CC}" type="presParOf" srcId="{E0ECFBEC-410F-4589-8412-3A05B3A1CEF2}" destId="{83B91CC4-6E5E-4463-AD83-4DACDFA6D7E9}" srcOrd="2" destOrd="0" presId="urn:microsoft.com/office/officeart/2008/layout/VerticalCurvedList"/>
    <dgm:cxn modelId="{4DA2A58E-0152-4884-A319-B7C195F31033}" type="presParOf" srcId="{83B91CC4-6E5E-4463-AD83-4DACDFA6D7E9}" destId="{DB4D5953-16B7-4342-8AD0-7A939BC3C932}" srcOrd="0" destOrd="0" presId="urn:microsoft.com/office/officeart/2008/layout/VerticalCurvedList"/>
    <dgm:cxn modelId="{A4996BD8-61F1-4C5E-A518-A0BE0F0F6557}" type="presParOf" srcId="{E0ECFBEC-410F-4589-8412-3A05B3A1CEF2}" destId="{31568824-5DE3-42E7-B57C-357CB41DF044}" srcOrd="3" destOrd="0" presId="urn:microsoft.com/office/officeart/2008/layout/VerticalCurvedList"/>
    <dgm:cxn modelId="{4EBE2493-3384-4F87-8828-AC7EEB8A0142}" type="presParOf" srcId="{E0ECFBEC-410F-4589-8412-3A05B3A1CEF2}" destId="{98E05443-00A7-4F63-B5B4-A12F2E53FE4F}" srcOrd="4" destOrd="0" presId="urn:microsoft.com/office/officeart/2008/layout/VerticalCurvedList"/>
    <dgm:cxn modelId="{E0995EE6-8B73-4DB4-8967-75FF539F6C90}" type="presParOf" srcId="{98E05443-00A7-4F63-B5B4-A12F2E53FE4F}" destId="{3059EEE1-89F4-48A0-A6BC-6B131B330993}" srcOrd="0" destOrd="0" presId="urn:microsoft.com/office/officeart/2008/layout/VerticalCurvedList"/>
    <dgm:cxn modelId="{7DCE7CD2-0814-4526-B3A3-5617BF239BCB}" type="presParOf" srcId="{E0ECFBEC-410F-4589-8412-3A05B3A1CEF2}" destId="{827CF4E9-E01C-430A-B041-AD3AF8371BD3}" srcOrd="5" destOrd="0" presId="urn:microsoft.com/office/officeart/2008/layout/VerticalCurvedList"/>
    <dgm:cxn modelId="{0E57CA56-0A17-4603-972D-CD739D58E5EE}" type="presParOf" srcId="{E0ECFBEC-410F-4589-8412-3A05B3A1CEF2}" destId="{01124084-37AB-4A96-918C-4D2D70643E6F}" srcOrd="6" destOrd="0" presId="urn:microsoft.com/office/officeart/2008/layout/VerticalCurvedList"/>
    <dgm:cxn modelId="{BF9BC76F-F089-470B-AADC-CA5C722EB13F}" type="presParOf" srcId="{01124084-37AB-4A96-918C-4D2D70643E6F}" destId="{D22C3045-FE4C-49AE-B025-8D47FFF9B6DE}" srcOrd="0" destOrd="0" presId="urn:microsoft.com/office/officeart/2008/layout/VerticalCurvedList"/>
    <dgm:cxn modelId="{4B5DD174-2DA4-4AF4-B611-F8FDFA63AABB}" type="presParOf" srcId="{E0ECFBEC-410F-4589-8412-3A05B3A1CEF2}" destId="{BDB52642-D5F1-4CC3-A848-26339561BE2D}" srcOrd="7" destOrd="0" presId="urn:microsoft.com/office/officeart/2008/layout/VerticalCurvedList"/>
    <dgm:cxn modelId="{455FD26C-994F-442C-AB8A-DE114D310540}" type="presParOf" srcId="{E0ECFBEC-410F-4589-8412-3A05B3A1CEF2}" destId="{494623E5-A7A3-44BC-8291-896D62471EB9}" srcOrd="8" destOrd="0" presId="urn:microsoft.com/office/officeart/2008/layout/VerticalCurvedList"/>
    <dgm:cxn modelId="{8AA9F7D2-AE99-4F5E-BB1A-14F05D191DC4}" type="presParOf" srcId="{494623E5-A7A3-44BC-8291-896D62471EB9}" destId="{470456DC-4A65-401F-96B0-D1F735514C6F}" srcOrd="0" destOrd="0" presId="urn:microsoft.com/office/officeart/2008/layout/VerticalCurvedList"/>
    <dgm:cxn modelId="{AC42D69F-ABB5-4828-A64D-5AE81BECCF04}" type="presParOf" srcId="{E0ECFBEC-410F-4589-8412-3A05B3A1CEF2}" destId="{A025C02E-AF2B-427F-998D-18DEB5026517}" srcOrd="9" destOrd="0" presId="urn:microsoft.com/office/officeart/2008/layout/VerticalCurvedList"/>
    <dgm:cxn modelId="{DED50482-31F8-44D5-9D04-C94601242FEB}" type="presParOf" srcId="{E0ECFBEC-410F-4589-8412-3A05B3A1CEF2}" destId="{D3009371-3B45-4464-884D-498CCA9977C5}" srcOrd="10" destOrd="0" presId="urn:microsoft.com/office/officeart/2008/layout/VerticalCurvedList"/>
    <dgm:cxn modelId="{FF2C5BFC-A01E-4338-894E-6A6B83186BAE}" type="presParOf" srcId="{D3009371-3B45-4464-884D-498CCA9977C5}" destId="{F892E5BA-B3C4-4DC3-B100-781FA80C14BD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44C0B2C9-B71C-4FD9-8199-17C6E91312AA}" type="doc">
      <dgm:prSet loTypeId="urn:microsoft.com/office/officeart/2008/layout/VerticalCurvedList" loCatId="list" qsTypeId="urn:microsoft.com/office/officeart/2005/8/quickstyle/simple2" qsCatId="simple" csTypeId="urn:microsoft.com/office/officeart/2005/8/colors/accent0_2" csCatId="mainScheme" phldr="1"/>
      <dgm:spPr/>
      <dgm:t>
        <a:bodyPr/>
        <a:lstStyle/>
        <a:p>
          <a:endParaRPr lang="zh-CN" altLang="en-US"/>
        </a:p>
      </dgm:t>
    </dgm:pt>
    <dgm:pt modelId="{1639B0F7-50E0-4511-81F0-C3CB38AAE6EF}">
      <dgm:prSet phldrT="[文本]" custT="1">
        <dgm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dgm:style>
      </dgm:prSet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引言</a:t>
          </a:r>
        </a:p>
      </dgm:t>
    </dgm:pt>
    <dgm:pt modelId="{5F65FA34-7DEA-4F72-AB2C-8F0258A069EF}" type="parTrans" cxnId="{6E0CD80D-DA8D-4A0A-8020-8BB46B4F5C4C}">
      <dgm:prSet/>
      <dgm:spPr/>
      <dgm:t>
        <a:bodyPr/>
        <a:lstStyle/>
        <a:p>
          <a:endParaRPr lang="zh-CN" altLang="en-US" sz="2800"/>
        </a:p>
      </dgm:t>
    </dgm:pt>
    <dgm:pt modelId="{4EEC40DD-B554-4BDF-A166-078A9A0BF09D}" type="sibTrans" cxnId="{6E0CD80D-DA8D-4A0A-8020-8BB46B4F5C4C}">
      <dgm:prSet/>
      <dgm:spPr>
        <a:ln w="38100">
          <a:solidFill>
            <a:srgbClr val="FF0000"/>
          </a:solidFill>
        </a:ln>
      </dgm:spPr>
      <dgm:t>
        <a:bodyPr/>
        <a:lstStyle/>
        <a:p>
          <a:endParaRPr lang="zh-CN" altLang="en-US" sz="2800"/>
        </a:p>
      </dgm:t>
    </dgm:pt>
    <dgm:pt modelId="{DDA1F0E0-C926-4A45-A3AE-54E0038E79CC}">
      <dgm:prSet phldrT="[文本]" custT="1"/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方法</a:t>
          </a:r>
        </a:p>
      </dgm:t>
    </dgm:pt>
    <dgm:pt modelId="{C84975A3-92C2-424B-9787-A482E57C6E35}" type="par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172DC0D9-4E87-4931-B1ED-1787FD781CF5}" type="sib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6F7ED5F1-D884-415B-9D39-D985A067DD3E}">
      <dgm:prSet phldrT="[文本]" custT="1"/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rPr>
            <a:t>实验</a:t>
          </a:r>
        </a:p>
      </dgm:t>
    </dgm:pt>
    <dgm:pt modelId="{32848A94-1DDD-455B-BF09-8BCBCDEF1B18}" type="par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71FD1778-44F3-4AED-9438-EF1C3580D7A5}" type="sib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FDBF603B-0FDC-46B5-91B2-3619F1FF9F55}">
      <dgm:prSet custT="1"/>
      <dgm:spPr>
        <a:solidFill>
          <a:schemeClr val="accent2">
            <a:alpha val="70000"/>
          </a:schemeClr>
        </a:solidFill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i="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结论</a:t>
          </a:r>
        </a:p>
      </dgm:t>
    </dgm:pt>
    <dgm:pt modelId="{9873495A-92F9-4AE3-BA7D-D868C869BE7B}" type="par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F1437F07-387E-4989-9E82-5098E22E032A}" type="sib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8768A2AA-BCAA-4ABC-BF56-45698140AE2B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i="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讨论</a:t>
          </a:r>
        </a:p>
      </dgm:t>
    </dgm:pt>
    <dgm:pt modelId="{7DB28555-7F36-43F7-B7E6-CC066BD1201C}" type="par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E6124142-C848-43AC-A7A4-FF49DB2E3F32}" type="sib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CDD8D3F3-6F1F-40B8-B8F7-7BC8653DED13}" type="pres">
      <dgm:prSet presAssocID="{44C0B2C9-B71C-4FD9-8199-17C6E91312AA}" presName="Name0" presStyleCnt="0">
        <dgm:presLayoutVars>
          <dgm:chMax val="7"/>
          <dgm:chPref val="7"/>
          <dgm:dir/>
        </dgm:presLayoutVars>
      </dgm:prSet>
      <dgm:spPr/>
    </dgm:pt>
    <dgm:pt modelId="{E0ECFBEC-410F-4589-8412-3A05B3A1CEF2}" type="pres">
      <dgm:prSet presAssocID="{44C0B2C9-B71C-4FD9-8199-17C6E91312AA}" presName="Name1" presStyleCnt="0"/>
      <dgm:spPr/>
    </dgm:pt>
    <dgm:pt modelId="{5919BA03-F277-4B55-BA24-D37E5BC4EA4D}" type="pres">
      <dgm:prSet presAssocID="{44C0B2C9-B71C-4FD9-8199-17C6E91312AA}" presName="cycle" presStyleCnt="0"/>
      <dgm:spPr/>
    </dgm:pt>
    <dgm:pt modelId="{581CBC81-AF6B-4C99-BB58-8BFC8073C42F}" type="pres">
      <dgm:prSet presAssocID="{44C0B2C9-B71C-4FD9-8199-17C6E91312AA}" presName="srcNode" presStyleLbl="node1" presStyleIdx="0" presStyleCnt="5"/>
      <dgm:spPr/>
    </dgm:pt>
    <dgm:pt modelId="{4141ACAF-CF28-4CEB-A871-E65D6621EADC}" type="pres">
      <dgm:prSet presAssocID="{44C0B2C9-B71C-4FD9-8199-17C6E91312AA}" presName="conn" presStyleLbl="parChTrans1D2" presStyleIdx="0" presStyleCnt="1"/>
      <dgm:spPr/>
    </dgm:pt>
    <dgm:pt modelId="{9CBDFAD7-E049-4106-A7E8-45E288F94FB4}" type="pres">
      <dgm:prSet presAssocID="{44C0B2C9-B71C-4FD9-8199-17C6E91312AA}" presName="extraNode" presStyleLbl="node1" presStyleIdx="0" presStyleCnt="5"/>
      <dgm:spPr/>
    </dgm:pt>
    <dgm:pt modelId="{EB64E598-DA2A-44C6-A25D-A752D5B00B94}" type="pres">
      <dgm:prSet presAssocID="{44C0B2C9-B71C-4FD9-8199-17C6E91312AA}" presName="dstNode" presStyleLbl="node1" presStyleIdx="0" presStyleCnt="5"/>
      <dgm:spPr/>
    </dgm:pt>
    <dgm:pt modelId="{88750EE3-BCCB-4826-A28F-C00CF194FD17}" type="pres">
      <dgm:prSet presAssocID="{1639B0F7-50E0-4511-81F0-C3CB38AAE6EF}" presName="text_1" presStyleLbl="node1" presStyleIdx="0" presStyleCnt="5">
        <dgm:presLayoutVars>
          <dgm:bulletEnabled val="1"/>
        </dgm:presLayoutVars>
      </dgm:prSet>
      <dgm:spPr/>
    </dgm:pt>
    <dgm:pt modelId="{83B91CC4-6E5E-4463-AD83-4DACDFA6D7E9}" type="pres">
      <dgm:prSet presAssocID="{1639B0F7-50E0-4511-81F0-C3CB38AAE6EF}" presName="accent_1" presStyleCnt="0"/>
      <dgm:spPr/>
    </dgm:pt>
    <dgm:pt modelId="{DB4D5953-16B7-4342-8AD0-7A939BC3C932}" type="pres">
      <dgm:prSet presAssocID="{1639B0F7-50E0-4511-81F0-C3CB38AAE6EF}" presName="accentRepeatNode" presStyleLbl="solidFgAcc1" presStyleIdx="0" presStyleCnt="5"/>
      <dgm:spPr>
        <a:ln w="38100">
          <a:solidFill>
            <a:srgbClr val="FF0000"/>
          </a:solidFill>
        </a:ln>
      </dgm:spPr>
    </dgm:pt>
    <dgm:pt modelId="{31568824-5DE3-42E7-B57C-357CB41DF044}" type="pres">
      <dgm:prSet presAssocID="{DDA1F0E0-C926-4A45-A3AE-54E0038E79CC}" presName="text_2" presStyleLbl="node1" presStyleIdx="1" presStyleCnt="5">
        <dgm:presLayoutVars>
          <dgm:bulletEnabled val="1"/>
        </dgm:presLayoutVars>
      </dgm:prSet>
      <dgm:spPr/>
    </dgm:pt>
    <dgm:pt modelId="{98E05443-00A7-4F63-B5B4-A12F2E53FE4F}" type="pres">
      <dgm:prSet presAssocID="{DDA1F0E0-C926-4A45-A3AE-54E0038E79CC}" presName="accent_2" presStyleCnt="0"/>
      <dgm:spPr/>
    </dgm:pt>
    <dgm:pt modelId="{3059EEE1-89F4-48A0-A6BC-6B131B330993}" type="pres">
      <dgm:prSet presAssocID="{DDA1F0E0-C926-4A45-A3AE-54E0038E79CC}" presName="accentRepeatNode" presStyleLbl="solidFgAcc1" presStyleIdx="1" presStyleCnt="5"/>
      <dgm:spPr>
        <a:ln w="38100">
          <a:solidFill>
            <a:srgbClr val="FF0000"/>
          </a:solidFill>
        </a:ln>
      </dgm:spPr>
    </dgm:pt>
    <dgm:pt modelId="{827CF4E9-E01C-430A-B041-AD3AF8371BD3}" type="pres">
      <dgm:prSet presAssocID="{6F7ED5F1-D884-415B-9D39-D985A067DD3E}" presName="text_3" presStyleLbl="node1" presStyleIdx="2" presStyleCnt="5">
        <dgm:presLayoutVars>
          <dgm:bulletEnabled val="1"/>
        </dgm:presLayoutVars>
      </dgm:prSet>
      <dgm:spPr/>
    </dgm:pt>
    <dgm:pt modelId="{01124084-37AB-4A96-918C-4D2D70643E6F}" type="pres">
      <dgm:prSet presAssocID="{6F7ED5F1-D884-415B-9D39-D985A067DD3E}" presName="accent_3" presStyleCnt="0"/>
      <dgm:spPr/>
    </dgm:pt>
    <dgm:pt modelId="{D22C3045-FE4C-49AE-B025-8D47FFF9B6DE}" type="pres">
      <dgm:prSet presAssocID="{6F7ED5F1-D884-415B-9D39-D985A067DD3E}" presName="accentRepeatNode" presStyleLbl="solidFgAcc1" presStyleIdx="2" presStyleCnt="5"/>
      <dgm:spPr>
        <a:ln w="38100">
          <a:solidFill>
            <a:srgbClr val="FF0000"/>
          </a:solidFill>
        </a:ln>
      </dgm:spPr>
    </dgm:pt>
    <dgm:pt modelId="{BDB52642-D5F1-4CC3-A848-26339561BE2D}" type="pres">
      <dgm:prSet presAssocID="{8768A2AA-BCAA-4ABC-BF56-45698140AE2B}" presName="text_4" presStyleLbl="node1" presStyleIdx="3" presStyleCnt="5">
        <dgm:presLayoutVars>
          <dgm:bulletEnabled val="1"/>
        </dgm:presLayoutVars>
      </dgm:prSet>
      <dgm:spPr/>
    </dgm:pt>
    <dgm:pt modelId="{494623E5-A7A3-44BC-8291-896D62471EB9}" type="pres">
      <dgm:prSet presAssocID="{8768A2AA-BCAA-4ABC-BF56-45698140AE2B}" presName="accent_4" presStyleCnt="0"/>
      <dgm:spPr/>
    </dgm:pt>
    <dgm:pt modelId="{470456DC-4A65-401F-96B0-D1F735514C6F}" type="pres">
      <dgm:prSet presAssocID="{8768A2AA-BCAA-4ABC-BF56-45698140AE2B}" presName="accentRepeatNode" presStyleLbl="solidFgAcc1" presStyleIdx="3" presStyleCnt="5"/>
      <dgm:spPr>
        <a:ln w="38100">
          <a:solidFill>
            <a:srgbClr val="FF0000"/>
          </a:solidFill>
        </a:ln>
      </dgm:spPr>
    </dgm:pt>
    <dgm:pt modelId="{A025C02E-AF2B-427F-998D-18DEB5026517}" type="pres">
      <dgm:prSet presAssocID="{FDBF603B-0FDC-46B5-91B2-3619F1FF9F55}" presName="text_5" presStyleLbl="node1" presStyleIdx="4" presStyleCnt="5">
        <dgm:presLayoutVars>
          <dgm:bulletEnabled val="1"/>
        </dgm:presLayoutVars>
      </dgm:prSet>
      <dgm:spPr/>
    </dgm:pt>
    <dgm:pt modelId="{D3009371-3B45-4464-884D-498CCA9977C5}" type="pres">
      <dgm:prSet presAssocID="{FDBF603B-0FDC-46B5-91B2-3619F1FF9F55}" presName="accent_5" presStyleCnt="0"/>
      <dgm:spPr/>
    </dgm:pt>
    <dgm:pt modelId="{F892E5BA-B3C4-4DC3-B100-781FA80C14BD}" type="pres">
      <dgm:prSet presAssocID="{FDBF603B-0FDC-46B5-91B2-3619F1FF9F55}" presName="accentRepeatNode" presStyleLbl="solidFgAcc1" presStyleIdx="4" presStyleCnt="5"/>
      <dgm:spPr>
        <a:ln w="38100">
          <a:solidFill>
            <a:srgbClr val="FF0000"/>
          </a:solidFill>
        </a:ln>
      </dgm:spPr>
    </dgm:pt>
  </dgm:ptLst>
  <dgm:cxnLst>
    <dgm:cxn modelId="{2CCB7B0D-9A7C-4F37-8112-73C4EF3810FD}" srcId="{44C0B2C9-B71C-4FD9-8199-17C6E91312AA}" destId="{FDBF603B-0FDC-46B5-91B2-3619F1FF9F55}" srcOrd="4" destOrd="0" parTransId="{9873495A-92F9-4AE3-BA7D-D868C869BE7B}" sibTransId="{F1437F07-387E-4989-9E82-5098E22E032A}"/>
    <dgm:cxn modelId="{6E0CD80D-DA8D-4A0A-8020-8BB46B4F5C4C}" srcId="{44C0B2C9-B71C-4FD9-8199-17C6E91312AA}" destId="{1639B0F7-50E0-4511-81F0-C3CB38AAE6EF}" srcOrd="0" destOrd="0" parTransId="{5F65FA34-7DEA-4F72-AB2C-8F0258A069EF}" sibTransId="{4EEC40DD-B554-4BDF-A166-078A9A0BF09D}"/>
    <dgm:cxn modelId="{3E3AFC14-3ECC-4755-8DC6-7D704D0715FF}" srcId="{44C0B2C9-B71C-4FD9-8199-17C6E91312AA}" destId="{DDA1F0E0-C926-4A45-A3AE-54E0038E79CC}" srcOrd="1" destOrd="0" parTransId="{C84975A3-92C2-424B-9787-A482E57C6E35}" sibTransId="{172DC0D9-4E87-4931-B1ED-1787FD781CF5}"/>
    <dgm:cxn modelId="{1E412827-E701-4870-8CE7-212A1AEF5FA4}" type="presOf" srcId="{DDA1F0E0-C926-4A45-A3AE-54E0038E79CC}" destId="{31568824-5DE3-42E7-B57C-357CB41DF044}" srcOrd="0" destOrd="0" presId="urn:microsoft.com/office/officeart/2008/layout/VerticalCurvedList"/>
    <dgm:cxn modelId="{5C0FE664-7DC1-49D0-BA15-8CE7B224F365}" type="presOf" srcId="{4EEC40DD-B554-4BDF-A166-078A9A0BF09D}" destId="{4141ACAF-CF28-4CEB-A871-E65D6621EADC}" srcOrd="0" destOrd="0" presId="urn:microsoft.com/office/officeart/2008/layout/VerticalCurvedList"/>
    <dgm:cxn modelId="{F3967E69-4E20-475B-8CF7-F31B6CC40211}" type="presOf" srcId="{FDBF603B-0FDC-46B5-91B2-3619F1FF9F55}" destId="{A025C02E-AF2B-427F-998D-18DEB5026517}" srcOrd="0" destOrd="0" presId="urn:microsoft.com/office/officeart/2008/layout/VerticalCurvedList"/>
    <dgm:cxn modelId="{65C82D51-0527-4CD9-9D10-E005B3C57AFA}" type="presOf" srcId="{1639B0F7-50E0-4511-81F0-C3CB38AAE6EF}" destId="{88750EE3-BCCB-4826-A28F-C00CF194FD17}" srcOrd="0" destOrd="0" presId="urn:microsoft.com/office/officeart/2008/layout/VerticalCurvedList"/>
    <dgm:cxn modelId="{658F9C98-FEB6-41E0-B709-8DD972CED363}" type="presOf" srcId="{8768A2AA-BCAA-4ABC-BF56-45698140AE2B}" destId="{BDB52642-D5F1-4CC3-A848-26339561BE2D}" srcOrd="0" destOrd="0" presId="urn:microsoft.com/office/officeart/2008/layout/VerticalCurvedList"/>
    <dgm:cxn modelId="{3B4F589B-559B-489D-9F59-8F49C819EB8D}" srcId="{44C0B2C9-B71C-4FD9-8199-17C6E91312AA}" destId="{6F7ED5F1-D884-415B-9D39-D985A067DD3E}" srcOrd="2" destOrd="0" parTransId="{32848A94-1DDD-455B-BF09-8BCBCDEF1B18}" sibTransId="{71FD1778-44F3-4AED-9438-EF1C3580D7A5}"/>
    <dgm:cxn modelId="{BEE65BEB-D6E8-4E6B-9C52-43D2779079C0}" type="presOf" srcId="{6F7ED5F1-D884-415B-9D39-D985A067DD3E}" destId="{827CF4E9-E01C-430A-B041-AD3AF8371BD3}" srcOrd="0" destOrd="0" presId="urn:microsoft.com/office/officeart/2008/layout/VerticalCurvedList"/>
    <dgm:cxn modelId="{BDBA82FB-39BE-4F2E-9865-994A942305BB}" srcId="{44C0B2C9-B71C-4FD9-8199-17C6E91312AA}" destId="{8768A2AA-BCAA-4ABC-BF56-45698140AE2B}" srcOrd="3" destOrd="0" parTransId="{7DB28555-7F36-43F7-B7E6-CC066BD1201C}" sibTransId="{E6124142-C848-43AC-A7A4-FF49DB2E3F32}"/>
    <dgm:cxn modelId="{A1E2DDFD-8AA5-4E18-8AA2-7B07487579AF}" type="presOf" srcId="{44C0B2C9-B71C-4FD9-8199-17C6E91312AA}" destId="{CDD8D3F3-6F1F-40B8-B8F7-7BC8653DED13}" srcOrd="0" destOrd="0" presId="urn:microsoft.com/office/officeart/2008/layout/VerticalCurvedList"/>
    <dgm:cxn modelId="{27150F4E-CE8C-4B23-BA29-CD066E7D567E}" type="presParOf" srcId="{CDD8D3F3-6F1F-40B8-B8F7-7BC8653DED13}" destId="{E0ECFBEC-410F-4589-8412-3A05B3A1CEF2}" srcOrd="0" destOrd="0" presId="urn:microsoft.com/office/officeart/2008/layout/VerticalCurvedList"/>
    <dgm:cxn modelId="{F8DAA7B9-1B63-446D-BC07-A52D9A278C40}" type="presParOf" srcId="{E0ECFBEC-410F-4589-8412-3A05B3A1CEF2}" destId="{5919BA03-F277-4B55-BA24-D37E5BC4EA4D}" srcOrd="0" destOrd="0" presId="urn:microsoft.com/office/officeart/2008/layout/VerticalCurvedList"/>
    <dgm:cxn modelId="{BF517CB0-CE41-4E3D-8D3D-CA64DF4D4F45}" type="presParOf" srcId="{5919BA03-F277-4B55-BA24-D37E5BC4EA4D}" destId="{581CBC81-AF6B-4C99-BB58-8BFC8073C42F}" srcOrd="0" destOrd="0" presId="urn:microsoft.com/office/officeart/2008/layout/VerticalCurvedList"/>
    <dgm:cxn modelId="{BC73EE9B-083F-4F65-894E-D1586CCEEE51}" type="presParOf" srcId="{5919BA03-F277-4B55-BA24-D37E5BC4EA4D}" destId="{4141ACAF-CF28-4CEB-A871-E65D6621EADC}" srcOrd="1" destOrd="0" presId="urn:microsoft.com/office/officeart/2008/layout/VerticalCurvedList"/>
    <dgm:cxn modelId="{86E522B4-5BB6-45DD-A2C1-C6C77DB247E9}" type="presParOf" srcId="{5919BA03-F277-4B55-BA24-D37E5BC4EA4D}" destId="{9CBDFAD7-E049-4106-A7E8-45E288F94FB4}" srcOrd="2" destOrd="0" presId="urn:microsoft.com/office/officeart/2008/layout/VerticalCurvedList"/>
    <dgm:cxn modelId="{7399C315-4298-4920-BCDE-E6F9C2E53424}" type="presParOf" srcId="{5919BA03-F277-4B55-BA24-D37E5BC4EA4D}" destId="{EB64E598-DA2A-44C6-A25D-A752D5B00B94}" srcOrd="3" destOrd="0" presId="urn:microsoft.com/office/officeart/2008/layout/VerticalCurvedList"/>
    <dgm:cxn modelId="{D2277969-BFAB-4AE0-9F1C-2DE8BB7348DC}" type="presParOf" srcId="{E0ECFBEC-410F-4589-8412-3A05B3A1CEF2}" destId="{88750EE3-BCCB-4826-A28F-C00CF194FD17}" srcOrd="1" destOrd="0" presId="urn:microsoft.com/office/officeart/2008/layout/VerticalCurvedList"/>
    <dgm:cxn modelId="{A7F8C392-08C9-469F-BAB8-B042E82332CC}" type="presParOf" srcId="{E0ECFBEC-410F-4589-8412-3A05B3A1CEF2}" destId="{83B91CC4-6E5E-4463-AD83-4DACDFA6D7E9}" srcOrd="2" destOrd="0" presId="urn:microsoft.com/office/officeart/2008/layout/VerticalCurvedList"/>
    <dgm:cxn modelId="{4DA2A58E-0152-4884-A319-B7C195F31033}" type="presParOf" srcId="{83B91CC4-6E5E-4463-AD83-4DACDFA6D7E9}" destId="{DB4D5953-16B7-4342-8AD0-7A939BC3C932}" srcOrd="0" destOrd="0" presId="urn:microsoft.com/office/officeart/2008/layout/VerticalCurvedList"/>
    <dgm:cxn modelId="{A4996BD8-61F1-4C5E-A518-A0BE0F0F6557}" type="presParOf" srcId="{E0ECFBEC-410F-4589-8412-3A05B3A1CEF2}" destId="{31568824-5DE3-42E7-B57C-357CB41DF044}" srcOrd="3" destOrd="0" presId="urn:microsoft.com/office/officeart/2008/layout/VerticalCurvedList"/>
    <dgm:cxn modelId="{4EBE2493-3384-4F87-8828-AC7EEB8A0142}" type="presParOf" srcId="{E0ECFBEC-410F-4589-8412-3A05B3A1CEF2}" destId="{98E05443-00A7-4F63-B5B4-A12F2E53FE4F}" srcOrd="4" destOrd="0" presId="urn:microsoft.com/office/officeart/2008/layout/VerticalCurvedList"/>
    <dgm:cxn modelId="{E0995EE6-8B73-4DB4-8967-75FF539F6C90}" type="presParOf" srcId="{98E05443-00A7-4F63-B5B4-A12F2E53FE4F}" destId="{3059EEE1-89F4-48A0-A6BC-6B131B330993}" srcOrd="0" destOrd="0" presId="urn:microsoft.com/office/officeart/2008/layout/VerticalCurvedList"/>
    <dgm:cxn modelId="{7DCE7CD2-0814-4526-B3A3-5617BF239BCB}" type="presParOf" srcId="{E0ECFBEC-410F-4589-8412-3A05B3A1CEF2}" destId="{827CF4E9-E01C-430A-B041-AD3AF8371BD3}" srcOrd="5" destOrd="0" presId="urn:microsoft.com/office/officeart/2008/layout/VerticalCurvedList"/>
    <dgm:cxn modelId="{0E57CA56-0A17-4603-972D-CD739D58E5EE}" type="presParOf" srcId="{E0ECFBEC-410F-4589-8412-3A05B3A1CEF2}" destId="{01124084-37AB-4A96-918C-4D2D70643E6F}" srcOrd="6" destOrd="0" presId="urn:microsoft.com/office/officeart/2008/layout/VerticalCurvedList"/>
    <dgm:cxn modelId="{BF9BC76F-F089-470B-AADC-CA5C722EB13F}" type="presParOf" srcId="{01124084-37AB-4A96-918C-4D2D70643E6F}" destId="{D22C3045-FE4C-49AE-B025-8D47FFF9B6DE}" srcOrd="0" destOrd="0" presId="urn:microsoft.com/office/officeart/2008/layout/VerticalCurvedList"/>
    <dgm:cxn modelId="{4B5DD174-2DA4-4AF4-B611-F8FDFA63AABB}" type="presParOf" srcId="{E0ECFBEC-410F-4589-8412-3A05B3A1CEF2}" destId="{BDB52642-D5F1-4CC3-A848-26339561BE2D}" srcOrd="7" destOrd="0" presId="urn:microsoft.com/office/officeart/2008/layout/VerticalCurvedList"/>
    <dgm:cxn modelId="{455FD26C-994F-442C-AB8A-DE114D310540}" type="presParOf" srcId="{E0ECFBEC-410F-4589-8412-3A05B3A1CEF2}" destId="{494623E5-A7A3-44BC-8291-896D62471EB9}" srcOrd="8" destOrd="0" presId="urn:microsoft.com/office/officeart/2008/layout/VerticalCurvedList"/>
    <dgm:cxn modelId="{8AA9F7D2-AE99-4F5E-BB1A-14F05D191DC4}" type="presParOf" srcId="{494623E5-A7A3-44BC-8291-896D62471EB9}" destId="{470456DC-4A65-401F-96B0-D1F735514C6F}" srcOrd="0" destOrd="0" presId="urn:microsoft.com/office/officeart/2008/layout/VerticalCurvedList"/>
    <dgm:cxn modelId="{AC42D69F-ABB5-4828-A64D-5AE81BECCF04}" type="presParOf" srcId="{E0ECFBEC-410F-4589-8412-3A05B3A1CEF2}" destId="{A025C02E-AF2B-427F-998D-18DEB5026517}" srcOrd="9" destOrd="0" presId="urn:microsoft.com/office/officeart/2008/layout/VerticalCurvedList"/>
    <dgm:cxn modelId="{DED50482-31F8-44D5-9D04-C94601242FEB}" type="presParOf" srcId="{E0ECFBEC-410F-4589-8412-3A05B3A1CEF2}" destId="{D3009371-3B45-4464-884D-498CCA9977C5}" srcOrd="10" destOrd="0" presId="urn:microsoft.com/office/officeart/2008/layout/VerticalCurvedList"/>
    <dgm:cxn modelId="{FF2C5BFC-A01E-4338-894E-6A6B83186BAE}" type="presParOf" srcId="{D3009371-3B45-4464-884D-498CCA9977C5}" destId="{F892E5BA-B3C4-4DC3-B100-781FA80C14BD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44C0B2C9-B71C-4FD9-8199-17C6E91312AA}" type="doc">
      <dgm:prSet loTypeId="urn:microsoft.com/office/officeart/2008/layout/VerticalCurvedList" loCatId="list" qsTypeId="urn:microsoft.com/office/officeart/2005/8/quickstyle/simple2" qsCatId="simple" csTypeId="urn:microsoft.com/office/officeart/2005/8/colors/accent0_2" csCatId="mainScheme" phldr="1"/>
      <dgm:spPr/>
      <dgm:t>
        <a:bodyPr/>
        <a:lstStyle/>
        <a:p>
          <a:endParaRPr lang="zh-CN" altLang="en-US"/>
        </a:p>
      </dgm:t>
    </dgm:pt>
    <dgm:pt modelId="{1639B0F7-50E0-4511-81F0-C3CB38AAE6EF}">
      <dgm:prSet phldrT="[文本]" custT="1">
        <dgm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dgm:style>
      </dgm:prSet>
      <dgm:spPr>
        <a:solidFill>
          <a:schemeClr val="accent2">
            <a:alpha val="70000"/>
          </a:schemeClr>
        </a:solidFill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1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Introduction</a:t>
          </a:r>
          <a:endParaRPr lang="zh-CN" altLang="en-US" sz="2800" b="1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5F65FA34-7DEA-4F72-AB2C-8F0258A069EF}" type="parTrans" cxnId="{6E0CD80D-DA8D-4A0A-8020-8BB46B4F5C4C}">
      <dgm:prSet/>
      <dgm:spPr/>
      <dgm:t>
        <a:bodyPr/>
        <a:lstStyle/>
        <a:p>
          <a:endParaRPr lang="zh-CN" altLang="en-US" sz="2800"/>
        </a:p>
      </dgm:t>
    </dgm:pt>
    <dgm:pt modelId="{4EEC40DD-B554-4BDF-A166-078A9A0BF09D}" type="sibTrans" cxnId="{6E0CD80D-DA8D-4A0A-8020-8BB46B4F5C4C}">
      <dgm:prSet/>
      <dgm:spPr>
        <a:ln w="38100">
          <a:solidFill>
            <a:srgbClr val="FF0000"/>
          </a:solidFill>
        </a:ln>
      </dgm:spPr>
      <dgm:t>
        <a:bodyPr/>
        <a:lstStyle/>
        <a:p>
          <a:endParaRPr lang="zh-CN" altLang="en-US" sz="2800"/>
        </a:p>
      </dgm:t>
    </dgm:pt>
    <dgm:pt modelId="{DDA1F0E0-C926-4A45-A3AE-54E0038E79CC}">
      <dgm:prSet phldrT="[文本]"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Method</a:t>
          </a:r>
          <a:endParaRPr lang="zh-CN" altLang="en-US" sz="2800" b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C84975A3-92C2-424B-9787-A482E57C6E35}" type="par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172DC0D9-4E87-4931-B1ED-1787FD781CF5}" type="sib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6F7ED5F1-D884-415B-9D39-D985A067DD3E}">
      <dgm:prSet phldrT="[文本]"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Experiment</a:t>
          </a:r>
          <a:endParaRPr lang="zh-CN" altLang="en-US" sz="2800" b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32848A94-1DDD-455B-BF09-8BCBCDEF1B18}" type="par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71FD1778-44F3-4AED-9438-EF1C3580D7A5}" type="sib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FDBF603B-0FDC-46B5-91B2-3619F1FF9F55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i="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Conclusion</a:t>
          </a:r>
          <a:endParaRPr lang="zh-CN" altLang="en-US" sz="2800" b="0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9873495A-92F9-4AE3-BA7D-D868C869BE7B}" type="par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F1437F07-387E-4989-9E82-5098E22E032A}" type="sib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8768A2AA-BCAA-4ABC-BF56-45698140AE2B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i="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Disscussion</a:t>
          </a:r>
          <a:endParaRPr lang="zh-CN" altLang="en-US" sz="2800" b="0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7DB28555-7F36-43F7-B7E6-CC066BD1201C}" type="par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E6124142-C848-43AC-A7A4-FF49DB2E3F32}" type="sib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CDD8D3F3-6F1F-40B8-B8F7-7BC8653DED13}" type="pres">
      <dgm:prSet presAssocID="{44C0B2C9-B71C-4FD9-8199-17C6E91312AA}" presName="Name0" presStyleCnt="0">
        <dgm:presLayoutVars>
          <dgm:chMax val="7"/>
          <dgm:chPref val="7"/>
          <dgm:dir/>
        </dgm:presLayoutVars>
      </dgm:prSet>
      <dgm:spPr/>
    </dgm:pt>
    <dgm:pt modelId="{E0ECFBEC-410F-4589-8412-3A05B3A1CEF2}" type="pres">
      <dgm:prSet presAssocID="{44C0B2C9-B71C-4FD9-8199-17C6E91312AA}" presName="Name1" presStyleCnt="0"/>
      <dgm:spPr/>
    </dgm:pt>
    <dgm:pt modelId="{5919BA03-F277-4B55-BA24-D37E5BC4EA4D}" type="pres">
      <dgm:prSet presAssocID="{44C0B2C9-B71C-4FD9-8199-17C6E91312AA}" presName="cycle" presStyleCnt="0"/>
      <dgm:spPr/>
    </dgm:pt>
    <dgm:pt modelId="{581CBC81-AF6B-4C99-BB58-8BFC8073C42F}" type="pres">
      <dgm:prSet presAssocID="{44C0B2C9-B71C-4FD9-8199-17C6E91312AA}" presName="srcNode" presStyleLbl="node1" presStyleIdx="0" presStyleCnt="5"/>
      <dgm:spPr/>
    </dgm:pt>
    <dgm:pt modelId="{4141ACAF-CF28-4CEB-A871-E65D6621EADC}" type="pres">
      <dgm:prSet presAssocID="{44C0B2C9-B71C-4FD9-8199-17C6E91312AA}" presName="conn" presStyleLbl="parChTrans1D2" presStyleIdx="0" presStyleCnt="1"/>
      <dgm:spPr/>
    </dgm:pt>
    <dgm:pt modelId="{9CBDFAD7-E049-4106-A7E8-45E288F94FB4}" type="pres">
      <dgm:prSet presAssocID="{44C0B2C9-B71C-4FD9-8199-17C6E91312AA}" presName="extraNode" presStyleLbl="node1" presStyleIdx="0" presStyleCnt="5"/>
      <dgm:spPr/>
    </dgm:pt>
    <dgm:pt modelId="{EB64E598-DA2A-44C6-A25D-A752D5B00B94}" type="pres">
      <dgm:prSet presAssocID="{44C0B2C9-B71C-4FD9-8199-17C6E91312AA}" presName="dstNode" presStyleLbl="node1" presStyleIdx="0" presStyleCnt="5"/>
      <dgm:spPr/>
    </dgm:pt>
    <dgm:pt modelId="{88750EE3-BCCB-4826-A28F-C00CF194FD17}" type="pres">
      <dgm:prSet presAssocID="{1639B0F7-50E0-4511-81F0-C3CB38AAE6EF}" presName="text_1" presStyleLbl="node1" presStyleIdx="0" presStyleCnt="5">
        <dgm:presLayoutVars>
          <dgm:bulletEnabled val="1"/>
        </dgm:presLayoutVars>
      </dgm:prSet>
      <dgm:spPr/>
    </dgm:pt>
    <dgm:pt modelId="{83B91CC4-6E5E-4463-AD83-4DACDFA6D7E9}" type="pres">
      <dgm:prSet presAssocID="{1639B0F7-50E0-4511-81F0-C3CB38AAE6EF}" presName="accent_1" presStyleCnt="0"/>
      <dgm:spPr/>
    </dgm:pt>
    <dgm:pt modelId="{DB4D5953-16B7-4342-8AD0-7A939BC3C932}" type="pres">
      <dgm:prSet presAssocID="{1639B0F7-50E0-4511-81F0-C3CB38AAE6EF}" presName="accentRepeatNode" presStyleLbl="solidFgAcc1" presStyleIdx="0" presStyleCnt="5"/>
      <dgm:spPr>
        <a:ln w="38100">
          <a:solidFill>
            <a:srgbClr val="FF0000"/>
          </a:solidFill>
        </a:ln>
      </dgm:spPr>
    </dgm:pt>
    <dgm:pt modelId="{31568824-5DE3-42E7-B57C-357CB41DF044}" type="pres">
      <dgm:prSet presAssocID="{DDA1F0E0-C926-4A45-A3AE-54E0038E79CC}" presName="text_2" presStyleLbl="node1" presStyleIdx="1" presStyleCnt="5">
        <dgm:presLayoutVars>
          <dgm:bulletEnabled val="1"/>
        </dgm:presLayoutVars>
      </dgm:prSet>
      <dgm:spPr/>
    </dgm:pt>
    <dgm:pt modelId="{98E05443-00A7-4F63-B5B4-A12F2E53FE4F}" type="pres">
      <dgm:prSet presAssocID="{DDA1F0E0-C926-4A45-A3AE-54E0038E79CC}" presName="accent_2" presStyleCnt="0"/>
      <dgm:spPr/>
    </dgm:pt>
    <dgm:pt modelId="{3059EEE1-89F4-48A0-A6BC-6B131B330993}" type="pres">
      <dgm:prSet presAssocID="{DDA1F0E0-C926-4A45-A3AE-54E0038E79CC}" presName="accentRepeatNode" presStyleLbl="solidFgAcc1" presStyleIdx="1" presStyleCnt="5"/>
      <dgm:spPr>
        <a:ln w="38100">
          <a:solidFill>
            <a:srgbClr val="FF0000"/>
          </a:solidFill>
        </a:ln>
      </dgm:spPr>
    </dgm:pt>
    <dgm:pt modelId="{827CF4E9-E01C-430A-B041-AD3AF8371BD3}" type="pres">
      <dgm:prSet presAssocID="{6F7ED5F1-D884-415B-9D39-D985A067DD3E}" presName="text_3" presStyleLbl="node1" presStyleIdx="2" presStyleCnt="5">
        <dgm:presLayoutVars>
          <dgm:bulletEnabled val="1"/>
        </dgm:presLayoutVars>
      </dgm:prSet>
      <dgm:spPr/>
    </dgm:pt>
    <dgm:pt modelId="{01124084-37AB-4A96-918C-4D2D70643E6F}" type="pres">
      <dgm:prSet presAssocID="{6F7ED5F1-D884-415B-9D39-D985A067DD3E}" presName="accent_3" presStyleCnt="0"/>
      <dgm:spPr/>
    </dgm:pt>
    <dgm:pt modelId="{D22C3045-FE4C-49AE-B025-8D47FFF9B6DE}" type="pres">
      <dgm:prSet presAssocID="{6F7ED5F1-D884-415B-9D39-D985A067DD3E}" presName="accentRepeatNode" presStyleLbl="solidFgAcc1" presStyleIdx="2" presStyleCnt="5"/>
      <dgm:spPr>
        <a:ln w="38100">
          <a:solidFill>
            <a:srgbClr val="FF0000"/>
          </a:solidFill>
        </a:ln>
      </dgm:spPr>
    </dgm:pt>
    <dgm:pt modelId="{BDB52642-D5F1-4CC3-A848-26339561BE2D}" type="pres">
      <dgm:prSet presAssocID="{8768A2AA-BCAA-4ABC-BF56-45698140AE2B}" presName="text_4" presStyleLbl="node1" presStyleIdx="3" presStyleCnt="5">
        <dgm:presLayoutVars>
          <dgm:bulletEnabled val="1"/>
        </dgm:presLayoutVars>
      </dgm:prSet>
      <dgm:spPr/>
    </dgm:pt>
    <dgm:pt modelId="{494623E5-A7A3-44BC-8291-896D62471EB9}" type="pres">
      <dgm:prSet presAssocID="{8768A2AA-BCAA-4ABC-BF56-45698140AE2B}" presName="accent_4" presStyleCnt="0"/>
      <dgm:spPr/>
    </dgm:pt>
    <dgm:pt modelId="{470456DC-4A65-401F-96B0-D1F735514C6F}" type="pres">
      <dgm:prSet presAssocID="{8768A2AA-BCAA-4ABC-BF56-45698140AE2B}" presName="accentRepeatNode" presStyleLbl="solidFgAcc1" presStyleIdx="3" presStyleCnt="5"/>
      <dgm:spPr>
        <a:ln w="38100">
          <a:solidFill>
            <a:srgbClr val="FF0000"/>
          </a:solidFill>
        </a:ln>
      </dgm:spPr>
    </dgm:pt>
    <dgm:pt modelId="{A025C02E-AF2B-427F-998D-18DEB5026517}" type="pres">
      <dgm:prSet presAssocID="{FDBF603B-0FDC-46B5-91B2-3619F1FF9F55}" presName="text_5" presStyleLbl="node1" presStyleIdx="4" presStyleCnt="5">
        <dgm:presLayoutVars>
          <dgm:bulletEnabled val="1"/>
        </dgm:presLayoutVars>
      </dgm:prSet>
      <dgm:spPr/>
    </dgm:pt>
    <dgm:pt modelId="{D3009371-3B45-4464-884D-498CCA9977C5}" type="pres">
      <dgm:prSet presAssocID="{FDBF603B-0FDC-46B5-91B2-3619F1FF9F55}" presName="accent_5" presStyleCnt="0"/>
      <dgm:spPr/>
    </dgm:pt>
    <dgm:pt modelId="{F892E5BA-B3C4-4DC3-B100-781FA80C14BD}" type="pres">
      <dgm:prSet presAssocID="{FDBF603B-0FDC-46B5-91B2-3619F1FF9F55}" presName="accentRepeatNode" presStyleLbl="solidFgAcc1" presStyleIdx="4" presStyleCnt="5"/>
      <dgm:spPr>
        <a:ln w="38100">
          <a:solidFill>
            <a:srgbClr val="FF0000"/>
          </a:solidFill>
        </a:ln>
      </dgm:spPr>
    </dgm:pt>
  </dgm:ptLst>
  <dgm:cxnLst>
    <dgm:cxn modelId="{2CCB7B0D-9A7C-4F37-8112-73C4EF3810FD}" srcId="{44C0B2C9-B71C-4FD9-8199-17C6E91312AA}" destId="{FDBF603B-0FDC-46B5-91B2-3619F1FF9F55}" srcOrd="4" destOrd="0" parTransId="{9873495A-92F9-4AE3-BA7D-D868C869BE7B}" sibTransId="{F1437F07-387E-4989-9E82-5098E22E032A}"/>
    <dgm:cxn modelId="{6E0CD80D-DA8D-4A0A-8020-8BB46B4F5C4C}" srcId="{44C0B2C9-B71C-4FD9-8199-17C6E91312AA}" destId="{1639B0F7-50E0-4511-81F0-C3CB38AAE6EF}" srcOrd="0" destOrd="0" parTransId="{5F65FA34-7DEA-4F72-AB2C-8F0258A069EF}" sibTransId="{4EEC40DD-B554-4BDF-A166-078A9A0BF09D}"/>
    <dgm:cxn modelId="{3E3AFC14-3ECC-4755-8DC6-7D704D0715FF}" srcId="{44C0B2C9-B71C-4FD9-8199-17C6E91312AA}" destId="{DDA1F0E0-C926-4A45-A3AE-54E0038E79CC}" srcOrd="1" destOrd="0" parTransId="{C84975A3-92C2-424B-9787-A482E57C6E35}" sibTransId="{172DC0D9-4E87-4931-B1ED-1787FD781CF5}"/>
    <dgm:cxn modelId="{1E412827-E701-4870-8CE7-212A1AEF5FA4}" type="presOf" srcId="{DDA1F0E0-C926-4A45-A3AE-54E0038E79CC}" destId="{31568824-5DE3-42E7-B57C-357CB41DF044}" srcOrd="0" destOrd="0" presId="urn:microsoft.com/office/officeart/2008/layout/VerticalCurvedList"/>
    <dgm:cxn modelId="{5C0FE664-7DC1-49D0-BA15-8CE7B224F365}" type="presOf" srcId="{4EEC40DD-B554-4BDF-A166-078A9A0BF09D}" destId="{4141ACAF-CF28-4CEB-A871-E65D6621EADC}" srcOrd="0" destOrd="0" presId="urn:microsoft.com/office/officeart/2008/layout/VerticalCurvedList"/>
    <dgm:cxn modelId="{F3967E69-4E20-475B-8CF7-F31B6CC40211}" type="presOf" srcId="{FDBF603B-0FDC-46B5-91B2-3619F1FF9F55}" destId="{A025C02E-AF2B-427F-998D-18DEB5026517}" srcOrd="0" destOrd="0" presId="urn:microsoft.com/office/officeart/2008/layout/VerticalCurvedList"/>
    <dgm:cxn modelId="{65C82D51-0527-4CD9-9D10-E005B3C57AFA}" type="presOf" srcId="{1639B0F7-50E0-4511-81F0-C3CB38AAE6EF}" destId="{88750EE3-BCCB-4826-A28F-C00CF194FD17}" srcOrd="0" destOrd="0" presId="urn:microsoft.com/office/officeart/2008/layout/VerticalCurvedList"/>
    <dgm:cxn modelId="{658F9C98-FEB6-41E0-B709-8DD972CED363}" type="presOf" srcId="{8768A2AA-BCAA-4ABC-BF56-45698140AE2B}" destId="{BDB52642-D5F1-4CC3-A848-26339561BE2D}" srcOrd="0" destOrd="0" presId="urn:microsoft.com/office/officeart/2008/layout/VerticalCurvedList"/>
    <dgm:cxn modelId="{3B4F589B-559B-489D-9F59-8F49C819EB8D}" srcId="{44C0B2C9-B71C-4FD9-8199-17C6E91312AA}" destId="{6F7ED5F1-D884-415B-9D39-D985A067DD3E}" srcOrd="2" destOrd="0" parTransId="{32848A94-1DDD-455B-BF09-8BCBCDEF1B18}" sibTransId="{71FD1778-44F3-4AED-9438-EF1C3580D7A5}"/>
    <dgm:cxn modelId="{BEE65BEB-D6E8-4E6B-9C52-43D2779079C0}" type="presOf" srcId="{6F7ED5F1-D884-415B-9D39-D985A067DD3E}" destId="{827CF4E9-E01C-430A-B041-AD3AF8371BD3}" srcOrd="0" destOrd="0" presId="urn:microsoft.com/office/officeart/2008/layout/VerticalCurvedList"/>
    <dgm:cxn modelId="{BDBA82FB-39BE-4F2E-9865-994A942305BB}" srcId="{44C0B2C9-B71C-4FD9-8199-17C6E91312AA}" destId="{8768A2AA-BCAA-4ABC-BF56-45698140AE2B}" srcOrd="3" destOrd="0" parTransId="{7DB28555-7F36-43F7-B7E6-CC066BD1201C}" sibTransId="{E6124142-C848-43AC-A7A4-FF49DB2E3F32}"/>
    <dgm:cxn modelId="{A1E2DDFD-8AA5-4E18-8AA2-7B07487579AF}" type="presOf" srcId="{44C0B2C9-B71C-4FD9-8199-17C6E91312AA}" destId="{CDD8D3F3-6F1F-40B8-B8F7-7BC8653DED13}" srcOrd="0" destOrd="0" presId="urn:microsoft.com/office/officeart/2008/layout/VerticalCurvedList"/>
    <dgm:cxn modelId="{27150F4E-CE8C-4B23-BA29-CD066E7D567E}" type="presParOf" srcId="{CDD8D3F3-6F1F-40B8-B8F7-7BC8653DED13}" destId="{E0ECFBEC-410F-4589-8412-3A05B3A1CEF2}" srcOrd="0" destOrd="0" presId="urn:microsoft.com/office/officeart/2008/layout/VerticalCurvedList"/>
    <dgm:cxn modelId="{F8DAA7B9-1B63-446D-BC07-A52D9A278C40}" type="presParOf" srcId="{E0ECFBEC-410F-4589-8412-3A05B3A1CEF2}" destId="{5919BA03-F277-4B55-BA24-D37E5BC4EA4D}" srcOrd="0" destOrd="0" presId="urn:microsoft.com/office/officeart/2008/layout/VerticalCurvedList"/>
    <dgm:cxn modelId="{BF517CB0-CE41-4E3D-8D3D-CA64DF4D4F45}" type="presParOf" srcId="{5919BA03-F277-4B55-BA24-D37E5BC4EA4D}" destId="{581CBC81-AF6B-4C99-BB58-8BFC8073C42F}" srcOrd="0" destOrd="0" presId="urn:microsoft.com/office/officeart/2008/layout/VerticalCurvedList"/>
    <dgm:cxn modelId="{BC73EE9B-083F-4F65-894E-D1586CCEEE51}" type="presParOf" srcId="{5919BA03-F277-4B55-BA24-D37E5BC4EA4D}" destId="{4141ACAF-CF28-4CEB-A871-E65D6621EADC}" srcOrd="1" destOrd="0" presId="urn:microsoft.com/office/officeart/2008/layout/VerticalCurvedList"/>
    <dgm:cxn modelId="{86E522B4-5BB6-45DD-A2C1-C6C77DB247E9}" type="presParOf" srcId="{5919BA03-F277-4B55-BA24-D37E5BC4EA4D}" destId="{9CBDFAD7-E049-4106-A7E8-45E288F94FB4}" srcOrd="2" destOrd="0" presId="urn:microsoft.com/office/officeart/2008/layout/VerticalCurvedList"/>
    <dgm:cxn modelId="{7399C315-4298-4920-BCDE-E6F9C2E53424}" type="presParOf" srcId="{5919BA03-F277-4B55-BA24-D37E5BC4EA4D}" destId="{EB64E598-DA2A-44C6-A25D-A752D5B00B94}" srcOrd="3" destOrd="0" presId="urn:microsoft.com/office/officeart/2008/layout/VerticalCurvedList"/>
    <dgm:cxn modelId="{D2277969-BFAB-4AE0-9F1C-2DE8BB7348DC}" type="presParOf" srcId="{E0ECFBEC-410F-4589-8412-3A05B3A1CEF2}" destId="{88750EE3-BCCB-4826-A28F-C00CF194FD17}" srcOrd="1" destOrd="0" presId="urn:microsoft.com/office/officeart/2008/layout/VerticalCurvedList"/>
    <dgm:cxn modelId="{A7F8C392-08C9-469F-BAB8-B042E82332CC}" type="presParOf" srcId="{E0ECFBEC-410F-4589-8412-3A05B3A1CEF2}" destId="{83B91CC4-6E5E-4463-AD83-4DACDFA6D7E9}" srcOrd="2" destOrd="0" presId="urn:microsoft.com/office/officeart/2008/layout/VerticalCurvedList"/>
    <dgm:cxn modelId="{4DA2A58E-0152-4884-A319-B7C195F31033}" type="presParOf" srcId="{83B91CC4-6E5E-4463-AD83-4DACDFA6D7E9}" destId="{DB4D5953-16B7-4342-8AD0-7A939BC3C932}" srcOrd="0" destOrd="0" presId="urn:microsoft.com/office/officeart/2008/layout/VerticalCurvedList"/>
    <dgm:cxn modelId="{A4996BD8-61F1-4C5E-A518-A0BE0F0F6557}" type="presParOf" srcId="{E0ECFBEC-410F-4589-8412-3A05B3A1CEF2}" destId="{31568824-5DE3-42E7-B57C-357CB41DF044}" srcOrd="3" destOrd="0" presId="urn:microsoft.com/office/officeart/2008/layout/VerticalCurvedList"/>
    <dgm:cxn modelId="{4EBE2493-3384-4F87-8828-AC7EEB8A0142}" type="presParOf" srcId="{E0ECFBEC-410F-4589-8412-3A05B3A1CEF2}" destId="{98E05443-00A7-4F63-B5B4-A12F2E53FE4F}" srcOrd="4" destOrd="0" presId="urn:microsoft.com/office/officeart/2008/layout/VerticalCurvedList"/>
    <dgm:cxn modelId="{E0995EE6-8B73-4DB4-8967-75FF539F6C90}" type="presParOf" srcId="{98E05443-00A7-4F63-B5B4-A12F2E53FE4F}" destId="{3059EEE1-89F4-48A0-A6BC-6B131B330993}" srcOrd="0" destOrd="0" presId="urn:microsoft.com/office/officeart/2008/layout/VerticalCurvedList"/>
    <dgm:cxn modelId="{7DCE7CD2-0814-4526-B3A3-5617BF239BCB}" type="presParOf" srcId="{E0ECFBEC-410F-4589-8412-3A05B3A1CEF2}" destId="{827CF4E9-E01C-430A-B041-AD3AF8371BD3}" srcOrd="5" destOrd="0" presId="urn:microsoft.com/office/officeart/2008/layout/VerticalCurvedList"/>
    <dgm:cxn modelId="{0E57CA56-0A17-4603-972D-CD739D58E5EE}" type="presParOf" srcId="{E0ECFBEC-410F-4589-8412-3A05B3A1CEF2}" destId="{01124084-37AB-4A96-918C-4D2D70643E6F}" srcOrd="6" destOrd="0" presId="urn:microsoft.com/office/officeart/2008/layout/VerticalCurvedList"/>
    <dgm:cxn modelId="{BF9BC76F-F089-470B-AADC-CA5C722EB13F}" type="presParOf" srcId="{01124084-37AB-4A96-918C-4D2D70643E6F}" destId="{D22C3045-FE4C-49AE-B025-8D47FFF9B6DE}" srcOrd="0" destOrd="0" presId="urn:microsoft.com/office/officeart/2008/layout/VerticalCurvedList"/>
    <dgm:cxn modelId="{4B5DD174-2DA4-4AF4-B611-F8FDFA63AABB}" type="presParOf" srcId="{E0ECFBEC-410F-4589-8412-3A05B3A1CEF2}" destId="{BDB52642-D5F1-4CC3-A848-26339561BE2D}" srcOrd="7" destOrd="0" presId="urn:microsoft.com/office/officeart/2008/layout/VerticalCurvedList"/>
    <dgm:cxn modelId="{455FD26C-994F-442C-AB8A-DE114D310540}" type="presParOf" srcId="{E0ECFBEC-410F-4589-8412-3A05B3A1CEF2}" destId="{494623E5-A7A3-44BC-8291-896D62471EB9}" srcOrd="8" destOrd="0" presId="urn:microsoft.com/office/officeart/2008/layout/VerticalCurvedList"/>
    <dgm:cxn modelId="{8AA9F7D2-AE99-4F5E-BB1A-14F05D191DC4}" type="presParOf" srcId="{494623E5-A7A3-44BC-8291-896D62471EB9}" destId="{470456DC-4A65-401F-96B0-D1F735514C6F}" srcOrd="0" destOrd="0" presId="urn:microsoft.com/office/officeart/2008/layout/VerticalCurvedList"/>
    <dgm:cxn modelId="{AC42D69F-ABB5-4828-A64D-5AE81BECCF04}" type="presParOf" srcId="{E0ECFBEC-410F-4589-8412-3A05B3A1CEF2}" destId="{A025C02E-AF2B-427F-998D-18DEB5026517}" srcOrd="9" destOrd="0" presId="urn:microsoft.com/office/officeart/2008/layout/VerticalCurvedList"/>
    <dgm:cxn modelId="{DED50482-31F8-44D5-9D04-C94601242FEB}" type="presParOf" srcId="{E0ECFBEC-410F-4589-8412-3A05B3A1CEF2}" destId="{D3009371-3B45-4464-884D-498CCA9977C5}" srcOrd="10" destOrd="0" presId="urn:microsoft.com/office/officeart/2008/layout/VerticalCurvedList"/>
    <dgm:cxn modelId="{FF2C5BFC-A01E-4338-894E-6A6B83186BAE}" type="presParOf" srcId="{D3009371-3B45-4464-884D-498CCA9977C5}" destId="{F892E5BA-B3C4-4DC3-B100-781FA80C14BD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44C0B2C9-B71C-4FD9-8199-17C6E91312AA}" type="doc">
      <dgm:prSet loTypeId="urn:microsoft.com/office/officeart/2008/layout/VerticalCurvedList" loCatId="list" qsTypeId="urn:microsoft.com/office/officeart/2005/8/quickstyle/simple2" qsCatId="simple" csTypeId="urn:microsoft.com/office/officeart/2005/8/colors/accent0_2" csCatId="mainScheme" phldr="1"/>
      <dgm:spPr/>
      <dgm:t>
        <a:bodyPr/>
        <a:lstStyle/>
        <a:p>
          <a:endParaRPr lang="zh-CN" altLang="en-US"/>
        </a:p>
      </dgm:t>
    </dgm:pt>
    <dgm:pt modelId="{1639B0F7-50E0-4511-81F0-C3CB38AAE6EF}">
      <dgm:prSet phldrT="[文本]" custT="1">
        <dgm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dgm:style>
      </dgm:prSet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Introduction</a:t>
          </a:r>
          <a:endParaRPr lang="zh-CN" altLang="en-US" sz="2800" b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5F65FA34-7DEA-4F72-AB2C-8F0258A069EF}" type="parTrans" cxnId="{6E0CD80D-DA8D-4A0A-8020-8BB46B4F5C4C}">
      <dgm:prSet/>
      <dgm:spPr/>
      <dgm:t>
        <a:bodyPr/>
        <a:lstStyle/>
        <a:p>
          <a:endParaRPr lang="zh-CN" altLang="en-US" sz="2800"/>
        </a:p>
      </dgm:t>
    </dgm:pt>
    <dgm:pt modelId="{4EEC40DD-B554-4BDF-A166-078A9A0BF09D}" type="sibTrans" cxnId="{6E0CD80D-DA8D-4A0A-8020-8BB46B4F5C4C}">
      <dgm:prSet/>
      <dgm:spPr>
        <a:ln w="38100">
          <a:solidFill>
            <a:srgbClr val="FF0000"/>
          </a:solidFill>
        </a:ln>
      </dgm:spPr>
      <dgm:t>
        <a:bodyPr/>
        <a:lstStyle/>
        <a:p>
          <a:endParaRPr lang="zh-CN" altLang="en-US" sz="2800"/>
        </a:p>
      </dgm:t>
    </dgm:pt>
    <dgm:pt modelId="{DDA1F0E0-C926-4A45-A3AE-54E0038E79CC}">
      <dgm:prSet phldrT="[文本]" custT="1"/>
      <dgm:spPr>
        <a:solidFill>
          <a:schemeClr val="accent2">
            <a:alpha val="70000"/>
          </a:schemeClr>
        </a:solidFill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1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Method</a:t>
          </a:r>
          <a:endParaRPr lang="zh-CN" altLang="en-US" sz="2800" b="1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C84975A3-92C2-424B-9787-A482E57C6E35}" type="par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172DC0D9-4E87-4931-B1ED-1787FD781CF5}" type="sib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6F7ED5F1-D884-415B-9D39-D985A067DD3E}">
      <dgm:prSet phldrT="[文本]"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Experiment</a:t>
          </a:r>
          <a:endParaRPr lang="zh-CN" altLang="en-US" sz="2800" b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32848A94-1DDD-455B-BF09-8BCBCDEF1B18}" type="par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71FD1778-44F3-4AED-9438-EF1C3580D7A5}" type="sib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FDBF603B-0FDC-46B5-91B2-3619F1FF9F55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i="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Conclusion</a:t>
          </a:r>
          <a:endParaRPr lang="zh-CN" altLang="en-US" sz="2800" b="0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9873495A-92F9-4AE3-BA7D-D868C869BE7B}" type="par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F1437F07-387E-4989-9E82-5098E22E032A}" type="sib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8768A2AA-BCAA-4ABC-BF56-45698140AE2B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i="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Disscussion</a:t>
          </a:r>
          <a:endParaRPr lang="zh-CN" altLang="en-US" sz="2800" b="0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7DB28555-7F36-43F7-B7E6-CC066BD1201C}" type="par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E6124142-C848-43AC-A7A4-FF49DB2E3F32}" type="sib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CDD8D3F3-6F1F-40B8-B8F7-7BC8653DED13}" type="pres">
      <dgm:prSet presAssocID="{44C0B2C9-B71C-4FD9-8199-17C6E91312AA}" presName="Name0" presStyleCnt="0">
        <dgm:presLayoutVars>
          <dgm:chMax val="7"/>
          <dgm:chPref val="7"/>
          <dgm:dir/>
        </dgm:presLayoutVars>
      </dgm:prSet>
      <dgm:spPr/>
    </dgm:pt>
    <dgm:pt modelId="{E0ECFBEC-410F-4589-8412-3A05B3A1CEF2}" type="pres">
      <dgm:prSet presAssocID="{44C0B2C9-B71C-4FD9-8199-17C6E91312AA}" presName="Name1" presStyleCnt="0"/>
      <dgm:spPr/>
    </dgm:pt>
    <dgm:pt modelId="{5919BA03-F277-4B55-BA24-D37E5BC4EA4D}" type="pres">
      <dgm:prSet presAssocID="{44C0B2C9-B71C-4FD9-8199-17C6E91312AA}" presName="cycle" presStyleCnt="0"/>
      <dgm:spPr/>
    </dgm:pt>
    <dgm:pt modelId="{581CBC81-AF6B-4C99-BB58-8BFC8073C42F}" type="pres">
      <dgm:prSet presAssocID="{44C0B2C9-B71C-4FD9-8199-17C6E91312AA}" presName="srcNode" presStyleLbl="node1" presStyleIdx="0" presStyleCnt="5"/>
      <dgm:spPr/>
    </dgm:pt>
    <dgm:pt modelId="{4141ACAF-CF28-4CEB-A871-E65D6621EADC}" type="pres">
      <dgm:prSet presAssocID="{44C0B2C9-B71C-4FD9-8199-17C6E91312AA}" presName="conn" presStyleLbl="parChTrans1D2" presStyleIdx="0" presStyleCnt="1"/>
      <dgm:spPr/>
    </dgm:pt>
    <dgm:pt modelId="{9CBDFAD7-E049-4106-A7E8-45E288F94FB4}" type="pres">
      <dgm:prSet presAssocID="{44C0B2C9-B71C-4FD9-8199-17C6E91312AA}" presName="extraNode" presStyleLbl="node1" presStyleIdx="0" presStyleCnt="5"/>
      <dgm:spPr/>
    </dgm:pt>
    <dgm:pt modelId="{EB64E598-DA2A-44C6-A25D-A752D5B00B94}" type="pres">
      <dgm:prSet presAssocID="{44C0B2C9-B71C-4FD9-8199-17C6E91312AA}" presName="dstNode" presStyleLbl="node1" presStyleIdx="0" presStyleCnt="5"/>
      <dgm:spPr/>
    </dgm:pt>
    <dgm:pt modelId="{88750EE3-BCCB-4826-A28F-C00CF194FD17}" type="pres">
      <dgm:prSet presAssocID="{1639B0F7-50E0-4511-81F0-C3CB38AAE6EF}" presName="text_1" presStyleLbl="node1" presStyleIdx="0" presStyleCnt="5">
        <dgm:presLayoutVars>
          <dgm:bulletEnabled val="1"/>
        </dgm:presLayoutVars>
      </dgm:prSet>
      <dgm:spPr/>
    </dgm:pt>
    <dgm:pt modelId="{83B91CC4-6E5E-4463-AD83-4DACDFA6D7E9}" type="pres">
      <dgm:prSet presAssocID="{1639B0F7-50E0-4511-81F0-C3CB38AAE6EF}" presName="accent_1" presStyleCnt="0"/>
      <dgm:spPr/>
    </dgm:pt>
    <dgm:pt modelId="{DB4D5953-16B7-4342-8AD0-7A939BC3C932}" type="pres">
      <dgm:prSet presAssocID="{1639B0F7-50E0-4511-81F0-C3CB38AAE6EF}" presName="accentRepeatNode" presStyleLbl="solidFgAcc1" presStyleIdx="0" presStyleCnt="5"/>
      <dgm:spPr>
        <a:ln w="38100">
          <a:solidFill>
            <a:srgbClr val="FF0000"/>
          </a:solidFill>
        </a:ln>
      </dgm:spPr>
    </dgm:pt>
    <dgm:pt modelId="{31568824-5DE3-42E7-B57C-357CB41DF044}" type="pres">
      <dgm:prSet presAssocID="{DDA1F0E0-C926-4A45-A3AE-54E0038E79CC}" presName="text_2" presStyleLbl="node1" presStyleIdx="1" presStyleCnt="5">
        <dgm:presLayoutVars>
          <dgm:bulletEnabled val="1"/>
        </dgm:presLayoutVars>
      </dgm:prSet>
      <dgm:spPr/>
    </dgm:pt>
    <dgm:pt modelId="{98E05443-00A7-4F63-B5B4-A12F2E53FE4F}" type="pres">
      <dgm:prSet presAssocID="{DDA1F0E0-C926-4A45-A3AE-54E0038E79CC}" presName="accent_2" presStyleCnt="0"/>
      <dgm:spPr/>
    </dgm:pt>
    <dgm:pt modelId="{3059EEE1-89F4-48A0-A6BC-6B131B330993}" type="pres">
      <dgm:prSet presAssocID="{DDA1F0E0-C926-4A45-A3AE-54E0038E79CC}" presName="accentRepeatNode" presStyleLbl="solidFgAcc1" presStyleIdx="1" presStyleCnt="5"/>
      <dgm:spPr>
        <a:ln w="38100">
          <a:solidFill>
            <a:srgbClr val="FF0000"/>
          </a:solidFill>
        </a:ln>
      </dgm:spPr>
    </dgm:pt>
    <dgm:pt modelId="{827CF4E9-E01C-430A-B041-AD3AF8371BD3}" type="pres">
      <dgm:prSet presAssocID="{6F7ED5F1-D884-415B-9D39-D985A067DD3E}" presName="text_3" presStyleLbl="node1" presStyleIdx="2" presStyleCnt="5">
        <dgm:presLayoutVars>
          <dgm:bulletEnabled val="1"/>
        </dgm:presLayoutVars>
      </dgm:prSet>
      <dgm:spPr/>
    </dgm:pt>
    <dgm:pt modelId="{01124084-37AB-4A96-918C-4D2D70643E6F}" type="pres">
      <dgm:prSet presAssocID="{6F7ED5F1-D884-415B-9D39-D985A067DD3E}" presName="accent_3" presStyleCnt="0"/>
      <dgm:spPr/>
    </dgm:pt>
    <dgm:pt modelId="{D22C3045-FE4C-49AE-B025-8D47FFF9B6DE}" type="pres">
      <dgm:prSet presAssocID="{6F7ED5F1-D884-415B-9D39-D985A067DD3E}" presName="accentRepeatNode" presStyleLbl="solidFgAcc1" presStyleIdx="2" presStyleCnt="5"/>
      <dgm:spPr>
        <a:ln w="38100">
          <a:solidFill>
            <a:srgbClr val="FF0000"/>
          </a:solidFill>
        </a:ln>
      </dgm:spPr>
    </dgm:pt>
    <dgm:pt modelId="{BDB52642-D5F1-4CC3-A848-26339561BE2D}" type="pres">
      <dgm:prSet presAssocID="{8768A2AA-BCAA-4ABC-BF56-45698140AE2B}" presName="text_4" presStyleLbl="node1" presStyleIdx="3" presStyleCnt="5">
        <dgm:presLayoutVars>
          <dgm:bulletEnabled val="1"/>
        </dgm:presLayoutVars>
      </dgm:prSet>
      <dgm:spPr/>
    </dgm:pt>
    <dgm:pt modelId="{494623E5-A7A3-44BC-8291-896D62471EB9}" type="pres">
      <dgm:prSet presAssocID="{8768A2AA-BCAA-4ABC-BF56-45698140AE2B}" presName="accent_4" presStyleCnt="0"/>
      <dgm:spPr/>
    </dgm:pt>
    <dgm:pt modelId="{470456DC-4A65-401F-96B0-D1F735514C6F}" type="pres">
      <dgm:prSet presAssocID="{8768A2AA-BCAA-4ABC-BF56-45698140AE2B}" presName="accentRepeatNode" presStyleLbl="solidFgAcc1" presStyleIdx="3" presStyleCnt="5"/>
      <dgm:spPr>
        <a:ln w="38100">
          <a:solidFill>
            <a:srgbClr val="FF0000"/>
          </a:solidFill>
        </a:ln>
      </dgm:spPr>
    </dgm:pt>
    <dgm:pt modelId="{A025C02E-AF2B-427F-998D-18DEB5026517}" type="pres">
      <dgm:prSet presAssocID="{FDBF603B-0FDC-46B5-91B2-3619F1FF9F55}" presName="text_5" presStyleLbl="node1" presStyleIdx="4" presStyleCnt="5">
        <dgm:presLayoutVars>
          <dgm:bulletEnabled val="1"/>
        </dgm:presLayoutVars>
      </dgm:prSet>
      <dgm:spPr/>
    </dgm:pt>
    <dgm:pt modelId="{D3009371-3B45-4464-884D-498CCA9977C5}" type="pres">
      <dgm:prSet presAssocID="{FDBF603B-0FDC-46B5-91B2-3619F1FF9F55}" presName="accent_5" presStyleCnt="0"/>
      <dgm:spPr/>
    </dgm:pt>
    <dgm:pt modelId="{F892E5BA-B3C4-4DC3-B100-781FA80C14BD}" type="pres">
      <dgm:prSet presAssocID="{FDBF603B-0FDC-46B5-91B2-3619F1FF9F55}" presName="accentRepeatNode" presStyleLbl="solidFgAcc1" presStyleIdx="4" presStyleCnt="5"/>
      <dgm:spPr>
        <a:ln w="38100">
          <a:solidFill>
            <a:srgbClr val="FF0000"/>
          </a:solidFill>
        </a:ln>
      </dgm:spPr>
    </dgm:pt>
  </dgm:ptLst>
  <dgm:cxnLst>
    <dgm:cxn modelId="{2CCB7B0D-9A7C-4F37-8112-73C4EF3810FD}" srcId="{44C0B2C9-B71C-4FD9-8199-17C6E91312AA}" destId="{FDBF603B-0FDC-46B5-91B2-3619F1FF9F55}" srcOrd="4" destOrd="0" parTransId="{9873495A-92F9-4AE3-BA7D-D868C869BE7B}" sibTransId="{F1437F07-387E-4989-9E82-5098E22E032A}"/>
    <dgm:cxn modelId="{6E0CD80D-DA8D-4A0A-8020-8BB46B4F5C4C}" srcId="{44C0B2C9-B71C-4FD9-8199-17C6E91312AA}" destId="{1639B0F7-50E0-4511-81F0-C3CB38AAE6EF}" srcOrd="0" destOrd="0" parTransId="{5F65FA34-7DEA-4F72-AB2C-8F0258A069EF}" sibTransId="{4EEC40DD-B554-4BDF-A166-078A9A0BF09D}"/>
    <dgm:cxn modelId="{3E3AFC14-3ECC-4755-8DC6-7D704D0715FF}" srcId="{44C0B2C9-B71C-4FD9-8199-17C6E91312AA}" destId="{DDA1F0E0-C926-4A45-A3AE-54E0038E79CC}" srcOrd="1" destOrd="0" parTransId="{C84975A3-92C2-424B-9787-A482E57C6E35}" sibTransId="{172DC0D9-4E87-4931-B1ED-1787FD781CF5}"/>
    <dgm:cxn modelId="{1E412827-E701-4870-8CE7-212A1AEF5FA4}" type="presOf" srcId="{DDA1F0E0-C926-4A45-A3AE-54E0038E79CC}" destId="{31568824-5DE3-42E7-B57C-357CB41DF044}" srcOrd="0" destOrd="0" presId="urn:microsoft.com/office/officeart/2008/layout/VerticalCurvedList"/>
    <dgm:cxn modelId="{5C0FE664-7DC1-49D0-BA15-8CE7B224F365}" type="presOf" srcId="{4EEC40DD-B554-4BDF-A166-078A9A0BF09D}" destId="{4141ACAF-CF28-4CEB-A871-E65D6621EADC}" srcOrd="0" destOrd="0" presId="urn:microsoft.com/office/officeart/2008/layout/VerticalCurvedList"/>
    <dgm:cxn modelId="{F3967E69-4E20-475B-8CF7-F31B6CC40211}" type="presOf" srcId="{FDBF603B-0FDC-46B5-91B2-3619F1FF9F55}" destId="{A025C02E-AF2B-427F-998D-18DEB5026517}" srcOrd="0" destOrd="0" presId="urn:microsoft.com/office/officeart/2008/layout/VerticalCurvedList"/>
    <dgm:cxn modelId="{65C82D51-0527-4CD9-9D10-E005B3C57AFA}" type="presOf" srcId="{1639B0F7-50E0-4511-81F0-C3CB38AAE6EF}" destId="{88750EE3-BCCB-4826-A28F-C00CF194FD17}" srcOrd="0" destOrd="0" presId="urn:microsoft.com/office/officeart/2008/layout/VerticalCurvedList"/>
    <dgm:cxn modelId="{658F9C98-FEB6-41E0-B709-8DD972CED363}" type="presOf" srcId="{8768A2AA-BCAA-4ABC-BF56-45698140AE2B}" destId="{BDB52642-D5F1-4CC3-A848-26339561BE2D}" srcOrd="0" destOrd="0" presId="urn:microsoft.com/office/officeart/2008/layout/VerticalCurvedList"/>
    <dgm:cxn modelId="{3B4F589B-559B-489D-9F59-8F49C819EB8D}" srcId="{44C0B2C9-B71C-4FD9-8199-17C6E91312AA}" destId="{6F7ED5F1-D884-415B-9D39-D985A067DD3E}" srcOrd="2" destOrd="0" parTransId="{32848A94-1DDD-455B-BF09-8BCBCDEF1B18}" sibTransId="{71FD1778-44F3-4AED-9438-EF1C3580D7A5}"/>
    <dgm:cxn modelId="{BEE65BEB-D6E8-4E6B-9C52-43D2779079C0}" type="presOf" srcId="{6F7ED5F1-D884-415B-9D39-D985A067DD3E}" destId="{827CF4E9-E01C-430A-B041-AD3AF8371BD3}" srcOrd="0" destOrd="0" presId="urn:microsoft.com/office/officeart/2008/layout/VerticalCurvedList"/>
    <dgm:cxn modelId="{BDBA82FB-39BE-4F2E-9865-994A942305BB}" srcId="{44C0B2C9-B71C-4FD9-8199-17C6E91312AA}" destId="{8768A2AA-BCAA-4ABC-BF56-45698140AE2B}" srcOrd="3" destOrd="0" parTransId="{7DB28555-7F36-43F7-B7E6-CC066BD1201C}" sibTransId="{E6124142-C848-43AC-A7A4-FF49DB2E3F32}"/>
    <dgm:cxn modelId="{A1E2DDFD-8AA5-4E18-8AA2-7B07487579AF}" type="presOf" srcId="{44C0B2C9-B71C-4FD9-8199-17C6E91312AA}" destId="{CDD8D3F3-6F1F-40B8-B8F7-7BC8653DED13}" srcOrd="0" destOrd="0" presId="urn:microsoft.com/office/officeart/2008/layout/VerticalCurvedList"/>
    <dgm:cxn modelId="{27150F4E-CE8C-4B23-BA29-CD066E7D567E}" type="presParOf" srcId="{CDD8D3F3-6F1F-40B8-B8F7-7BC8653DED13}" destId="{E0ECFBEC-410F-4589-8412-3A05B3A1CEF2}" srcOrd="0" destOrd="0" presId="urn:microsoft.com/office/officeart/2008/layout/VerticalCurvedList"/>
    <dgm:cxn modelId="{F8DAA7B9-1B63-446D-BC07-A52D9A278C40}" type="presParOf" srcId="{E0ECFBEC-410F-4589-8412-3A05B3A1CEF2}" destId="{5919BA03-F277-4B55-BA24-D37E5BC4EA4D}" srcOrd="0" destOrd="0" presId="urn:microsoft.com/office/officeart/2008/layout/VerticalCurvedList"/>
    <dgm:cxn modelId="{BF517CB0-CE41-4E3D-8D3D-CA64DF4D4F45}" type="presParOf" srcId="{5919BA03-F277-4B55-BA24-D37E5BC4EA4D}" destId="{581CBC81-AF6B-4C99-BB58-8BFC8073C42F}" srcOrd="0" destOrd="0" presId="urn:microsoft.com/office/officeart/2008/layout/VerticalCurvedList"/>
    <dgm:cxn modelId="{BC73EE9B-083F-4F65-894E-D1586CCEEE51}" type="presParOf" srcId="{5919BA03-F277-4B55-BA24-D37E5BC4EA4D}" destId="{4141ACAF-CF28-4CEB-A871-E65D6621EADC}" srcOrd="1" destOrd="0" presId="urn:microsoft.com/office/officeart/2008/layout/VerticalCurvedList"/>
    <dgm:cxn modelId="{86E522B4-5BB6-45DD-A2C1-C6C77DB247E9}" type="presParOf" srcId="{5919BA03-F277-4B55-BA24-D37E5BC4EA4D}" destId="{9CBDFAD7-E049-4106-A7E8-45E288F94FB4}" srcOrd="2" destOrd="0" presId="urn:microsoft.com/office/officeart/2008/layout/VerticalCurvedList"/>
    <dgm:cxn modelId="{7399C315-4298-4920-BCDE-E6F9C2E53424}" type="presParOf" srcId="{5919BA03-F277-4B55-BA24-D37E5BC4EA4D}" destId="{EB64E598-DA2A-44C6-A25D-A752D5B00B94}" srcOrd="3" destOrd="0" presId="urn:microsoft.com/office/officeart/2008/layout/VerticalCurvedList"/>
    <dgm:cxn modelId="{D2277969-BFAB-4AE0-9F1C-2DE8BB7348DC}" type="presParOf" srcId="{E0ECFBEC-410F-4589-8412-3A05B3A1CEF2}" destId="{88750EE3-BCCB-4826-A28F-C00CF194FD17}" srcOrd="1" destOrd="0" presId="urn:microsoft.com/office/officeart/2008/layout/VerticalCurvedList"/>
    <dgm:cxn modelId="{A7F8C392-08C9-469F-BAB8-B042E82332CC}" type="presParOf" srcId="{E0ECFBEC-410F-4589-8412-3A05B3A1CEF2}" destId="{83B91CC4-6E5E-4463-AD83-4DACDFA6D7E9}" srcOrd="2" destOrd="0" presId="urn:microsoft.com/office/officeart/2008/layout/VerticalCurvedList"/>
    <dgm:cxn modelId="{4DA2A58E-0152-4884-A319-B7C195F31033}" type="presParOf" srcId="{83B91CC4-6E5E-4463-AD83-4DACDFA6D7E9}" destId="{DB4D5953-16B7-4342-8AD0-7A939BC3C932}" srcOrd="0" destOrd="0" presId="urn:microsoft.com/office/officeart/2008/layout/VerticalCurvedList"/>
    <dgm:cxn modelId="{A4996BD8-61F1-4C5E-A518-A0BE0F0F6557}" type="presParOf" srcId="{E0ECFBEC-410F-4589-8412-3A05B3A1CEF2}" destId="{31568824-5DE3-42E7-B57C-357CB41DF044}" srcOrd="3" destOrd="0" presId="urn:microsoft.com/office/officeart/2008/layout/VerticalCurvedList"/>
    <dgm:cxn modelId="{4EBE2493-3384-4F87-8828-AC7EEB8A0142}" type="presParOf" srcId="{E0ECFBEC-410F-4589-8412-3A05B3A1CEF2}" destId="{98E05443-00A7-4F63-B5B4-A12F2E53FE4F}" srcOrd="4" destOrd="0" presId="urn:microsoft.com/office/officeart/2008/layout/VerticalCurvedList"/>
    <dgm:cxn modelId="{E0995EE6-8B73-4DB4-8967-75FF539F6C90}" type="presParOf" srcId="{98E05443-00A7-4F63-B5B4-A12F2E53FE4F}" destId="{3059EEE1-89F4-48A0-A6BC-6B131B330993}" srcOrd="0" destOrd="0" presId="urn:microsoft.com/office/officeart/2008/layout/VerticalCurvedList"/>
    <dgm:cxn modelId="{7DCE7CD2-0814-4526-B3A3-5617BF239BCB}" type="presParOf" srcId="{E0ECFBEC-410F-4589-8412-3A05B3A1CEF2}" destId="{827CF4E9-E01C-430A-B041-AD3AF8371BD3}" srcOrd="5" destOrd="0" presId="urn:microsoft.com/office/officeart/2008/layout/VerticalCurvedList"/>
    <dgm:cxn modelId="{0E57CA56-0A17-4603-972D-CD739D58E5EE}" type="presParOf" srcId="{E0ECFBEC-410F-4589-8412-3A05B3A1CEF2}" destId="{01124084-37AB-4A96-918C-4D2D70643E6F}" srcOrd="6" destOrd="0" presId="urn:microsoft.com/office/officeart/2008/layout/VerticalCurvedList"/>
    <dgm:cxn modelId="{BF9BC76F-F089-470B-AADC-CA5C722EB13F}" type="presParOf" srcId="{01124084-37AB-4A96-918C-4D2D70643E6F}" destId="{D22C3045-FE4C-49AE-B025-8D47FFF9B6DE}" srcOrd="0" destOrd="0" presId="urn:microsoft.com/office/officeart/2008/layout/VerticalCurvedList"/>
    <dgm:cxn modelId="{4B5DD174-2DA4-4AF4-B611-F8FDFA63AABB}" type="presParOf" srcId="{E0ECFBEC-410F-4589-8412-3A05B3A1CEF2}" destId="{BDB52642-D5F1-4CC3-A848-26339561BE2D}" srcOrd="7" destOrd="0" presId="urn:microsoft.com/office/officeart/2008/layout/VerticalCurvedList"/>
    <dgm:cxn modelId="{455FD26C-994F-442C-AB8A-DE114D310540}" type="presParOf" srcId="{E0ECFBEC-410F-4589-8412-3A05B3A1CEF2}" destId="{494623E5-A7A3-44BC-8291-896D62471EB9}" srcOrd="8" destOrd="0" presId="urn:microsoft.com/office/officeart/2008/layout/VerticalCurvedList"/>
    <dgm:cxn modelId="{8AA9F7D2-AE99-4F5E-BB1A-14F05D191DC4}" type="presParOf" srcId="{494623E5-A7A3-44BC-8291-896D62471EB9}" destId="{470456DC-4A65-401F-96B0-D1F735514C6F}" srcOrd="0" destOrd="0" presId="urn:microsoft.com/office/officeart/2008/layout/VerticalCurvedList"/>
    <dgm:cxn modelId="{AC42D69F-ABB5-4828-A64D-5AE81BECCF04}" type="presParOf" srcId="{E0ECFBEC-410F-4589-8412-3A05B3A1CEF2}" destId="{A025C02E-AF2B-427F-998D-18DEB5026517}" srcOrd="9" destOrd="0" presId="urn:microsoft.com/office/officeart/2008/layout/VerticalCurvedList"/>
    <dgm:cxn modelId="{DED50482-31F8-44D5-9D04-C94601242FEB}" type="presParOf" srcId="{E0ECFBEC-410F-4589-8412-3A05B3A1CEF2}" destId="{D3009371-3B45-4464-884D-498CCA9977C5}" srcOrd="10" destOrd="0" presId="urn:microsoft.com/office/officeart/2008/layout/VerticalCurvedList"/>
    <dgm:cxn modelId="{FF2C5BFC-A01E-4338-894E-6A6B83186BAE}" type="presParOf" srcId="{D3009371-3B45-4464-884D-498CCA9977C5}" destId="{F892E5BA-B3C4-4DC3-B100-781FA80C14BD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44C0B2C9-B71C-4FD9-8199-17C6E91312AA}" type="doc">
      <dgm:prSet loTypeId="urn:microsoft.com/office/officeart/2008/layout/VerticalCurvedList" loCatId="list" qsTypeId="urn:microsoft.com/office/officeart/2005/8/quickstyle/simple2" qsCatId="simple" csTypeId="urn:microsoft.com/office/officeart/2005/8/colors/accent0_2" csCatId="mainScheme" phldr="1"/>
      <dgm:spPr/>
      <dgm:t>
        <a:bodyPr/>
        <a:lstStyle/>
        <a:p>
          <a:endParaRPr lang="zh-CN" altLang="en-US"/>
        </a:p>
      </dgm:t>
    </dgm:pt>
    <dgm:pt modelId="{1639B0F7-50E0-4511-81F0-C3CB38AAE6EF}">
      <dgm:prSet phldrT="[文本]" custT="1">
        <dgm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dgm:style>
      </dgm:prSet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Introduction</a:t>
          </a:r>
          <a:endParaRPr lang="zh-CN" altLang="en-US" sz="2800" b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5F65FA34-7DEA-4F72-AB2C-8F0258A069EF}" type="parTrans" cxnId="{6E0CD80D-DA8D-4A0A-8020-8BB46B4F5C4C}">
      <dgm:prSet/>
      <dgm:spPr/>
      <dgm:t>
        <a:bodyPr/>
        <a:lstStyle/>
        <a:p>
          <a:endParaRPr lang="zh-CN" altLang="en-US" sz="2800"/>
        </a:p>
      </dgm:t>
    </dgm:pt>
    <dgm:pt modelId="{4EEC40DD-B554-4BDF-A166-078A9A0BF09D}" type="sibTrans" cxnId="{6E0CD80D-DA8D-4A0A-8020-8BB46B4F5C4C}">
      <dgm:prSet/>
      <dgm:spPr>
        <a:ln w="38100">
          <a:solidFill>
            <a:srgbClr val="FF0000"/>
          </a:solidFill>
        </a:ln>
      </dgm:spPr>
      <dgm:t>
        <a:bodyPr/>
        <a:lstStyle/>
        <a:p>
          <a:endParaRPr lang="zh-CN" altLang="en-US" sz="2800"/>
        </a:p>
      </dgm:t>
    </dgm:pt>
    <dgm:pt modelId="{DDA1F0E0-C926-4A45-A3AE-54E0038E79CC}">
      <dgm:prSet phldrT="[文本]"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Method</a:t>
          </a:r>
          <a:endParaRPr lang="zh-CN" altLang="en-US" sz="2800" b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C84975A3-92C2-424B-9787-A482E57C6E35}" type="par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172DC0D9-4E87-4931-B1ED-1787FD781CF5}" type="sib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6F7ED5F1-D884-415B-9D39-D985A067DD3E}">
      <dgm:prSet phldrT="[文本]" custT="1"/>
      <dgm:spPr>
        <a:solidFill>
          <a:schemeClr val="accent2">
            <a:alpha val="70000"/>
          </a:schemeClr>
        </a:solidFill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1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Experiment</a:t>
          </a:r>
          <a:endParaRPr lang="zh-CN" altLang="en-US" sz="2800" b="1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32848A94-1DDD-455B-BF09-8BCBCDEF1B18}" type="par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71FD1778-44F3-4AED-9438-EF1C3580D7A5}" type="sib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FDBF603B-0FDC-46B5-91B2-3619F1FF9F55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i="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Conclusion</a:t>
          </a:r>
          <a:endParaRPr lang="zh-CN" altLang="en-US" sz="2800" b="0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9873495A-92F9-4AE3-BA7D-D868C869BE7B}" type="par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F1437F07-387E-4989-9E82-5098E22E032A}" type="sib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8768A2AA-BCAA-4ABC-BF56-45698140AE2B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i="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Disscussion</a:t>
          </a:r>
          <a:endParaRPr lang="zh-CN" altLang="en-US" sz="2800" b="0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7DB28555-7F36-43F7-B7E6-CC066BD1201C}" type="par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E6124142-C848-43AC-A7A4-FF49DB2E3F32}" type="sib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CDD8D3F3-6F1F-40B8-B8F7-7BC8653DED13}" type="pres">
      <dgm:prSet presAssocID="{44C0B2C9-B71C-4FD9-8199-17C6E91312AA}" presName="Name0" presStyleCnt="0">
        <dgm:presLayoutVars>
          <dgm:chMax val="7"/>
          <dgm:chPref val="7"/>
          <dgm:dir/>
        </dgm:presLayoutVars>
      </dgm:prSet>
      <dgm:spPr/>
    </dgm:pt>
    <dgm:pt modelId="{E0ECFBEC-410F-4589-8412-3A05B3A1CEF2}" type="pres">
      <dgm:prSet presAssocID="{44C0B2C9-B71C-4FD9-8199-17C6E91312AA}" presName="Name1" presStyleCnt="0"/>
      <dgm:spPr/>
    </dgm:pt>
    <dgm:pt modelId="{5919BA03-F277-4B55-BA24-D37E5BC4EA4D}" type="pres">
      <dgm:prSet presAssocID="{44C0B2C9-B71C-4FD9-8199-17C6E91312AA}" presName="cycle" presStyleCnt="0"/>
      <dgm:spPr/>
    </dgm:pt>
    <dgm:pt modelId="{581CBC81-AF6B-4C99-BB58-8BFC8073C42F}" type="pres">
      <dgm:prSet presAssocID="{44C0B2C9-B71C-4FD9-8199-17C6E91312AA}" presName="srcNode" presStyleLbl="node1" presStyleIdx="0" presStyleCnt="5"/>
      <dgm:spPr/>
    </dgm:pt>
    <dgm:pt modelId="{4141ACAF-CF28-4CEB-A871-E65D6621EADC}" type="pres">
      <dgm:prSet presAssocID="{44C0B2C9-B71C-4FD9-8199-17C6E91312AA}" presName="conn" presStyleLbl="parChTrans1D2" presStyleIdx="0" presStyleCnt="1"/>
      <dgm:spPr/>
    </dgm:pt>
    <dgm:pt modelId="{9CBDFAD7-E049-4106-A7E8-45E288F94FB4}" type="pres">
      <dgm:prSet presAssocID="{44C0B2C9-B71C-4FD9-8199-17C6E91312AA}" presName="extraNode" presStyleLbl="node1" presStyleIdx="0" presStyleCnt="5"/>
      <dgm:spPr/>
    </dgm:pt>
    <dgm:pt modelId="{EB64E598-DA2A-44C6-A25D-A752D5B00B94}" type="pres">
      <dgm:prSet presAssocID="{44C0B2C9-B71C-4FD9-8199-17C6E91312AA}" presName="dstNode" presStyleLbl="node1" presStyleIdx="0" presStyleCnt="5"/>
      <dgm:spPr/>
    </dgm:pt>
    <dgm:pt modelId="{88750EE3-BCCB-4826-A28F-C00CF194FD17}" type="pres">
      <dgm:prSet presAssocID="{1639B0F7-50E0-4511-81F0-C3CB38AAE6EF}" presName="text_1" presStyleLbl="node1" presStyleIdx="0" presStyleCnt="5">
        <dgm:presLayoutVars>
          <dgm:bulletEnabled val="1"/>
        </dgm:presLayoutVars>
      </dgm:prSet>
      <dgm:spPr/>
    </dgm:pt>
    <dgm:pt modelId="{83B91CC4-6E5E-4463-AD83-4DACDFA6D7E9}" type="pres">
      <dgm:prSet presAssocID="{1639B0F7-50E0-4511-81F0-C3CB38AAE6EF}" presName="accent_1" presStyleCnt="0"/>
      <dgm:spPr/>
    </dgm:pt>
    <dgm:pt modelId="{DB4D5953-16B7-4342-8AD0-7A939BC3C932}" type="pres">
      <dgm:prSet presAssocID="{1639B0F7-50E0-4511-81F0-C3CB38AAE6EF}" presName="accentRepeatNode" presStyleLbl="solidFgAcc1" presStyleIdx="0" presStyleCnt="5"/>
      <dgm:spPr>
        <a:ln w="38100">
          <a:solidFill>
            <a:srgbClr val="FF0000"/>
          </a:solidFill>
        </a:ln>
      </dgm:spPr>
    </dgm:pt>
    <dgm:pt modelId="{31568824-5DE3-42E7-B57C-357CB41DF044}" type="pres">
      <dgm:prSet presAssocID="{DDA1F0E0-C926-4A45-A3AE-54E0038E79CC}" presName="text_2" presStyleLbl="node1" presStyleIdx="1" presStyleCnt="5">
        <dgm:presLayoutVars>
          <dgm:bulletEnabled val="1"/>
        </dgm:presLayoutVars>
      </dgm:prSet>
      <dgm:spPr/>
    </dgm:pt>
    <dgm:pt modelId="{98E05443-00A7-4F63-B5B4-A12F2E53FE4F}" type="pres">
      <dgm:prSet presAssocID="{DDA1F0E0-C926-4A45-A3AE-54E0038E79CC}" presName="accent_2" presStyleCnt="0"/>
      <dgm:spPr/>
    </dgm:pt>
    <dgm:pt modelId="{3059EEE1-89F4-48A0-A6BC-6B131B330993}" type="pres">
      <dgm:prSet presAssocID="{DDA1F0E0-C926-4A45-A3AE-54E0038E79CC}" presName="accentRepeatNode" presStyleLbl="solidFgAcc1" presStyleIdx="1" presStyleCnt="5"/>
      <dgm:spPr>
        <a:ln w="38100">
          <a:solidFill>
            <a:srgbClr val="FF0000"/>
          </a:solidFill>
        </a:ln>
      </dgm:spPr>
    </dgm:pt>
    <dgm:pt modelId="{827CF4E9-E01C-430A-B041-AD3AF8371BD3}" type="pres">
      <dgm:prSet presAssocID="{6F7ED5F1-D884-415B-9D39-D985A067DD3E}" presName="text_3" presStyleLbl="node1" presStyleIdx="2" presStyleCnt="5">
        <dgm:presLayoutVars>
          <dgm:bulletEnabled val="1"/>
        </dgm:presLayoutVars>
      </dgm:prSet>
      <dgm:spPr/>
    </dgm:pt>
    <dgm:pt modelId="{01124084-37AB-4A96-918C-4D2D70643E6F}" type="pres">
      <dgm:prSet presAssocID="{6F7ED5F1-D884-415B-9D39-D985A067DD3E}" presName="accent_3" presStyleCnt="0"/>
      <dgm:spPr/>
    </dgm:pt>
    <dgm:pt modelId="{D22C3045-FE4C-49AE-B025-8D47FFF9B6DE}" type="pres">
      <dgm:prSet presAssocID="{6F7ED5F1-D884-415B-9D39-D985A067DD3E}" presName="accentRepeatNode" presStyleLbl="solidFgAcc1" presStyleIdx="2" presStyleCnt="5"/>
      <dgm:spPr>
        <a:ln w="38100">
          <a:solidFill>
            <a:srgbClr val="FF0000"/>
          </a:solidFill>
        </a:ln>
      </dgm:spPr>
    </dgm:pt>
    <dgm:pt modelId="{BDB52642-D5F1-4CC3-A848-26339561BE2D}" type="pres">
      <dgm:prSet presAssocID="{8768A2AA-BCAA-4ABC-BF56-45698140AE2B}" presName="text_4" presStyleLbl="node1" presStyleIdx="3" presStyleCnt="5">
        <dgm:presLayoutVars>
          <dgm:bulletEnabled val="1"/>
        </dgm:presLayoutVars>
      </dgm:prSet>
      <dgm:spPr/>
    </dgm:pt>
    <dgm:pt modelId="{494623E5-A7A3-44BC-8291-896D62471EB9}" type="pres">
      <dgm:prSet presAssocID="{8768A2AA-BCAA-4ABC-BF56-45698140AE2B}" presName="accent_4" presStyleCnt="0"/>
      <dgm:spPr/>
    </dgm:pt>
    <dgm:pt modelId="{470456DC-4A65-401F-96B0-D1F735514C6F}" type="pres">
      <dgm:prSet presAssocID="{8768A2AA-BCAA-4ABC-BF56-45698140AE2B}" presName="accentRepeatNode" presStyleLbl="solidFgAcc1" presStyleIdx="3" presStyleCnt="5"/>
      <dgm:spPr>
        <a:ln w="38100">
          <a:solidFill>
            <a:srgbClr val="FF0000"/>
          </a:solidFill>
        </a:ln>
      </dgm:spPr>
    </dgm:pt>
    <dgm:pt modelId="{A025C02E-AF2B-427F-998D-18DEB5026517}" type="pres">
      <dgm:prSet presAssocID="{FDBF603B-0FDC-46B5-91B2-3619F1FF9F55}" presName="text_5" presStyleLbl="node1" presStyleIdx="4" presStyleCnt="5">
        <dgm:presLayoutVars>
          <dgm:bulletEnabled val="1"/>
        </dgm:presLayoutVars>
      </dgm:prSet>
      <dgm:spPr/>
    </dgm:pt>
    <dgm:pt modelId="{D3009371-3B45-4464-884D-498CCA9977C5}" type="pres">
      <dgm:prSet presAssocID="{FDBF603B-0FDC-46B5-91B2-3619F1FF9F55}" presName="accent_5" presStyleCnt="0"/>
      <dgm:spPr/>
    </dgm:pt>
    <dgm:pt modelId="{F892E5BA-B3C4-4DC3-B100-781FA80C14BD}" type="pres">
      <dgm:prSet presAssocID="{FDBF603B-0FDC-46B5-91B2-3619F1FF9F55}" presName="accentRepeatNode" presStyleLbl="solidFgAcc1" presStyleIdx="4" presStyleCnt="5"/>
      <dgm:spPr>
        <a:ln w="38100">
          <a:solidFill>
            <a:srgbClr val="FF0000"/>
          </a:solidFill>
        </a:ln>
      </dgm:spPr>
    </dgm:pt>
  </dgm:ptLst>
  <dgm:cxnLst>
    <dgm:cxn modelId="{2CCB7B0D-9A7C-4F37-8112-73C4EF3810FD}" srcId="{44C0B2C9-B71C-4FD9-8199-17C6E91312AA}" destId="{FDBF603B-0FDC-46B5-91B2-3619F1FF9F55}" srcOrd="4" destOrd="0" parTransId="{9873495A-92F9-4AE3-BA7D-D868C869BE7B}" sibTransId="{F1437F07-387E-4989-9E82-5098E22E032A}"/>
    <dgm:cxn modelId="{6E0CD80D-DA8D-4A0A-8020-8BB46B4F5C4C}" srcId="{44C0B2C9-B71C-4FD9-8199-17C6E91312AA}" destId="{1639B0F7-50E0-4511-81F0-C3CB38AAE6EF}" srcOrd="0" destOrd="0" parTransId="{5F65FA34-7DEA-4F72-AB2C-8F0258A069EF}" sibTransId="{4EEC40DD-B554-4BDF-A166-078A9A0BF09D}"/>
    <dgm:cxn modelId="{3E3AFC14-3ECC-4755-8DC6-7D704D0715FF}" srcId="{44C0B2C9-B71C-4FD9-8199-17C6E91312AA}" destId="{DDA1F0E0-C926-4A45-A3AE-54E0038E79CC}" srcOrd="1" destOrd="0" parTransId="{C84975A3-92C2-424B-9787-A482E57C6E35}" sibTransId="{172DC0D9-4E87-4931-B1ED-1787FD781CF5}"/>
    <dgm:cxn modelId="{1E412827-E701-4870-8CE7-212A1AEF5FA4}" type="presOf" srcId="{DDA1F0E0-C926-4A45-A3AE-54E0038E79CC}" destId="{31568824-5DE3-42E7-B57C-357CB41DF044}" srcOrd="0" destOrd="0" presId="urn:microsoft.com/office/officeart/2008/layout/VerticalCurvedList"/>
    <dgm:cxn modelId="{5C0FE664-7DC1-49D0-BA15-8CE7B224F365}" type="presOf" srcId="{4EEC40DD-B554-4BDF-A166-078A9A0BF09D}" destId="{4141ACAF-CF28-4CEB-A871-E65D6621EADC}" srcOrd="0" destOrd="0" presId="urn:microsoft.com/office/officeart/2008/layout/VerticalCurvedList"/>
    <dgm:cxn modelId="{F3967E69-4E20-475B-8CF7-F31B6CC40211}" type="presOf" srcId="{FDBF603B-0FDC-46B5-91B2-3619F1FF9F55}" destId="{A025C02E-AF2B-427F-998D-18DEB5026517}" srcOrd="0" destOrd="0" presId="urn:microsoft.com/office/officeart/2008/layout/VerticalCurvedList"/>
    <dgm:cxn modelId="{65C82D51-0527-4CD9-9D10-E005B3C57AFA}" type="presOf" srcId="{1639B0F7-50E0-4511-81F0-C3CB38AAE6EF}" destId="{88750EE3-BCCB-4826-A28F-C00CF194FD17}" srcOrd="0" destOrd="0" presId="urn:microsoft.com/office/officeart/2008/layout/VerticalCurvedList"/>
    <dgm:cxn modelId="{658F9C98-FEB6-41E0-B709-8DD972CED363}" type="presOf" srcId="{8768A2AA-BCAA-4ABC-BF56-45698140AE2B}" destId="{BDB52642-D5F1-4CC3-A848-26339561BE2D}" srcOrd="0" destOrd="0" presId="urn:microsoft.com/office/officeart/2008/layout/VerticalCurvedList"/>
    <dgm:cxn modelId="{3B4F589B-559B-489D-9F59-8F49C819EB8D}" srcId="{44C0B2C9-B71C-4FD9-8199-17C6E91312AA}" destId="{6F7ED5F1-D884-415B-9D39-D985A067DD3E}" srcOrd="2" destOrd="0" parTransId="{32848A94-1DDD-455B-BF09-8BCBCDEF1B18}" sibTransId="{71FD1778-44F3-4AED-9438-EF1C3580D7A5}"/>
    <dgm:cxn modelId="{BEE65BEB-D6E8-4E6B-9C52-43D2779079C0}" type="presOf" srcId="{6F7ED5F1-D884-415B-9D39-D985A067DD3E}" destId="{827CF4E9-E01C-430A-B041-AD3AF8371BD3}" srcOrd="0" destOrd="0" presId="urn:microsoft.com/office/officeart/2008/layout/VerticalCurvedList"/>
    <dgm:cxn modelId="{BDBA82FB-39BE-4F2E-9865-994A942305BB}" srcId="{44C0B2C9-B71C-4FD9-8199-17C6E91312AA}" destId="{8768A2AA-BCAA-4ABC-BF56-45698140AE2B}" srcOrd="3" destOrd="0" parTransId="{7DB28555-7F36-43F7-B7E6-CC066BD1201C}" sibTransId="{E6124142-C848-43AC-A7A4-FF49DB2E3F32}"/>
    <dgm:cxn modelId="{A1E2DDFD-8AA5-4E18-8AA2-7B07487579AF}" type="presOf" srcId="{44C0B2C9-B71C-4FD9-8199-17C6E91312AA}" destId="{CDD8D3F3-6F1F-40B8-B8F7-7BC8653DED13}" srcOrd="0" destOrd="0" presId="urn:microsoft.com/office/officeart/2008/layout/VerticalCurvedList"/>
    <dgm:cxn modelId="{27150F4E-CE8C-4B23-BA29-CD066E7D567E}" type="presParOf" srcId="{CDD8D3F3-6F1F-40B8-B8F7-7BC8653DED13}" destId="{E0ECFBEC-410F-4589-8412-3A05B3A1CEF2}" srcOrd="0" destOrd="0" presId="urn:microsoft.com/office/officeart/2008/layout/VerticalCurvedList"/>
    <dgm:cxn modelId="{F8DAA7B9-1B63-446D-BC07-A52D9A278C40}" type="presParOf" srcId="{E0ECFBEC-410F-4589-8412-3A05B3A1CEF2}" destId="{5919BA03-F277-4B55-BA24-D37E5BC4EA4D}" srcOrd="0" destOrd="0" presId="urn:microsoft.com/office/officeart/2008/layout/VerticalCurvedList"/>
    <dgm:cxn modelId="{BF517CB0-CE41-4E3D-8D3D-CA64DF4D4F45}" type="presParOf" srcId="{5919BA03-F277-4B55-BA24-D37E5BC4EA4D}" destId="{581CBC81-AF6B-4C99-BB58-8BFC8073C42F}" srcOrd="0" destOrd="0" presId="urn:microsoft.com/office/officeart/2008/layout/VerticalCurvedList"/>
    <dgm:cxn modelId="{BC73EE9B-083F-4F65-894E-D1586CCEEE51}" type="presParOf" srcId="{5919BA03-F277-4B55-BA24-D37E5BC4EA4D}" destId="{4141ACAF-CF28-4CEB-A871-E65D6621EADC}" srcOrd="1" destOrd="0" presId="urn:microsoft.com/office/officeart/2008/layout/VerticalCurvedList"/>
    <dgm:cxn modelId="{86E522B4-5BB6-45DD-A2C1-C6C77DB247E9}" type="presParOf" srcId="{5919BA03-F277-4B55-BA24-D37E5BC4EA4D}" destId="{9CBDFAD7-E049-4106-A7E8-45E288F94FB4}" srcOrd="2" destOrd="0" presId="urn:microsoft.com/office/officeart/2008/layout/VerticalCurvedList"/>
    <dgm:cxn modelId="{7399C315-4298-4920-BCDE-E6F9C2E53424}" type="presParOf" srcId="{5919BA03-F277-4B55-BA24-D37E5BC4EA4D}" destId="{EB64E598-DA2A-44C6-A25D-A752D5B00B94}" srcOrd="3" destOrd="0" presId="urn:microsoft.com/office/officeart/2008/layout/VerticalCurvedList"/>
    <dgm:cxn modelId="{D2277969-BFAB-4AE0-9F1C-2DE8BB7348DC}" type="presParOf" srcId="{E0ECFBEC-410F-4589-8412-3A05B3A1CEF2}" destId="{88750EE3-BCCB-4826-A28F-C00CF194FD17}" srcOrd="1" destOrd="0" presId="urn:microsoft.com/office/officeart/2008/layout/VerticalCurvedList"/>
    <dgm:cxn modelId="{A7F8C392-08C9-469F-BAB8-B042E82332CC}" type="presParOf" srcId="{E0ECFBEC-410F-4589-8412-3A05B3A1CEF2}" destId="{83B91CC4-6E5E-4463-AD83-4DACDFA6D7E9}" srcOrd="2" destOrd="0" presId="urn:microsoft.com/office/officeart/2008/layout/VerticalCurvedList"/>
    <dgm:cxn modelId="{4DA2A58E-0152-4884-A319-B7C195F31033}" type="presParOf" srcId="{83B91CC4-6E5E-4463-AD83-4DACDFA6D7E9}" destId="{DB4D5953-16B7-4342-8AD0-7A939BC3C932}" srcOrd="0" destOrd="0" presId="urn:microsoft.com/office/officeart/2008/layout/VerticalCurvedList"/>
    <dgm:cxn modelId="{A4996BD8-61F1-4C5E-A518-A0BE0F0F6557}" type="presParOf" srcId="{E0ECFBEC-410F-4589-8412-3A05B3A1CEF2}" destId="{31568824-5DE3-42E7-B57C-357CB41DF044}" srcOrd="3" destOrd="0" presId="urn:microsoft.com/office/officeart/2008/layout/VerticalCurvedList"/>
    <dgm:cxn modelId="{4EBE2493-3384-4F87-8828-AC7EEB8A0142}" type="presParOf" srcId="{E0ECFBEC-410F-4589-8412-3A05B3A1CEF2}" destId="{98E05443-00A7-4F63-B5B4-A12F2E53FE4F}" srcOrd="4" destOrd="0" presId="urn:microsoft.com/office/officeart/2008/layout/VerticalCurvedList"/>
    <dgm:cxn modelId="{E0995EE6-8B73-4DB4-8967-75FF539F6C90}" type="presParOf" srcId="{98E05443-00A7-4F63-B5B4-A12F2E53FE4F}" destId="{3059EEE1-89F4-48A0-A6BC-6B131B330993}" srcOrd="0" destOrd="0" presId="urn:microsoft.com/office/officeart/2008/layout/VerticalCurvedList"/>
    <dgm:cxn modelId="{7DCE7CD2-0814-4526-B3A3-5617BF239BCB}" type="presParOf" srcId="{E0ECFBEC-410F-4589-8412-3A05B3A1CEF2}" destId="{827CF4E9-E01C-430A-B041-AD3AF8371BD3}" srcOrd="5" destOrd="0" presId="urn:microsoft.com/office/officeart/2008/layout/VerticalCurvedList"/>
    <dgm:cxn modelId="{0E57CA56-0A17-4603-972D-CD739D58E5EE}" type="presParOf" srcId="{E0ECFBEC-410F-4589-8412-3A05B3A1CEF2}" destId="{01124084-37AB-4A96-918C-4D2D70643E6F}" srcOrd="6" destOrd="0" presId="urn:microsoft.com/office/officeart/2008/layout/VerticalCurvedList"/>
    <dgm:cxn modelId="{BF9BC76F-F089-470B-AADC-CA5C722EB13F}" type="presParOf" srcId="{01124084-37AB-4A96-918C-4D2D70643E6F}" destId="{D22C3045-FE4C-49AE-B025-8D47FFF9B6DE}" srcOrd="0" destOrd="0" presId="urn:microsoft.com/office/officeart/2008/layout/VerticalCurvedList"/>
    <dgm:cxn modelId="{4B5DD174-2DA4-4AF4-B611-F8FDFA63AABB}" type="presParOf" srcId="{E0ECFBEC-410F-4589-8412-3A05B3A1CEF2}" destId="{BDB52642-D5F1-4CC3-A848-26339561BE2D}" srcOrd="7" destOrd="0" presId="urn:microsoft.com/office/officeart/2008/layout/VerticalCurvedList"/>
    <dgm:cxn modelId="{455FD26C-994F-442C-AB8A-DE114D310540}" type="presParOf" srcId="{E0ECFBEC-410F-4589-8412-3A05B3A1CEF2}" destId="{494623E5-A7A3-44BC-8291-896D62471EB9}" srcOrd="8" destOrd="0" presId="urn:microsoft.com/office/officeart/2008/layout/VerticalCurvedList"/>
    <dgm:cxn modelId="{8AA9F7D2-AE99-4F5E-BB1A-14F05D191DC4}" type="presParOf" srcId="{494623E5-A7A3-44BC-8291-896D62471EB9}" destId="{470456DC-4A65-401F-96B0-D1F735514C6F}" srcOrd="0" destOrd="0" presId="urn:microsoft.com/office/officeart/2008/layout/VerticalCurvedList"/>
    <dgm:cxn modelId="{AC42D69F-ABB5-4828-A64D-5AE81BECCF04}" type="presParOf" srcId="{E0ECFBEC-410F-4589-8412-3A05B3A1CEF2}" destId="{A025C02E-AF2B-427F-998D-18DEB5026517}" srcOrd="9" destOrd="0" presId="urn:microsoft.com/office/officeart/2008/layout/VerticalCurvedList"/>
    <dgm:cxn modelId="{DED50482-31F8-44D5-9D04-C94601242FEB}" type="presParOf" srcId="{E0ECFBEC-410F-4589-8412-3A05B3A1CEF2}" destId="{D3009371-3B45-4464-884D-498CCA9977C5}" srcOrd="10" destOrd="0" presId="urn:microsoft.com/office/officeart/2008/layout/VerticalCurvedList"/>
    <dgm:cxn modelId="{FF2C5BFC-A01E-4338-894E-6A6B83186BAE}" type="presParOf" srcId="{D3009371-3B45-4464-884D-498CCA9977C5}" destId="{F892E5BA-B3C4-4DC3-B100-781FA80C14BD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44C0B2C9-B71C-4FD9-8199-17C6E91312AA}" type="doc">
      <dgm:prSet loTypeId="urn:microsoft.com/office/officeart/2008/layout/VerticalCurvedList" loCatId="list" qsTypeId="urn:microsoft.com/office/officeart/2005/8/quickstyle/simple2" qsCatId="simple" csTypeId="urn:microsoft.com/office/officeart/2005/8/colors/accent0_2" csCatId="mainScheme" phldr="1"/>
      <dgm:spPr/>
      <dgm:t>
        <a:bodyPr/>
        <a:lstStyle/>
        <a:p>
          <a:endParaRPr lang="zh-CN" altLang="en-US"/>
        </a:p>
      </dgm:t>
    </dgm:pt>
    <dgm:pt modelId="{1639B0F7-50E0-4511-81F0-C3CB38AAE6EF}">
      <dgm:prSet phldrT="[文本]" custT="1">
        <dgm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dgm:style>
      </dgm:prSet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Introduction</a:t>
          </a:r>
          <a:endParaRPr lang="zh-CN" altLang="en-US" sz="2800" b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5F65FA34-7DEA-4F72-AB2C-8F0258A069EF}" type="parTrans" cxnId="{6E0CD80D-DA8D-4A0A-8020-8BB46B4F5C4C}">
      <dgm:prSet/>
      <dgm:spPr/>
      <dgm:t>
        <a:bodyPr/>
        <a:lstStyle/>
        <a:p>
          <a:endParaRPr lang="zh-CN" altLang="en-US" sz="2800"/>
        </a:p>
      </dgm:t>
    </dgm:pt>
    <dgm:pt modelId="{4EEC40DD-B554-4BDF-A166-078A9A0BF09D}" type="sibTrans" cxnId="{6E0CD80D-DA8D-4A0A-8020-8BB46B4F5C4C}">
      <dgm:prSet/>
      <dgm:spPr>
        <a:ln w="38100">
          <a:solidFill>
            <a:srgbClr val="FF0000"/>
          </a:solidFill>
        </a:ln>
      </dgm:spPr>
      <dgm:t>
        <a:bodyPr/>
        <a:lstStyle/>
        <a:p>
          <a:endParaRPr lang="zh-CN" altLang="en-US" sz="2800"/>
        </a:p>
      </dgm:t>
    </dgm:pt>
    <dgm:pt modelId="{DDA1F0E0-C926-4A45-A3AE-54E0038E79CC}">
      <dgm:prSet phldrT="[文本]"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Method</a:t>
          </a:r>
          <a:endParaRPr lang="zh-CN" altLang="en-US" sz="2800" b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C84975A3-92C2-424B-9787-A482E57C6E35}" type="par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172DC0D9-4E87-4931-B1ED-1787FD781CF5}" type="sib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6F7ED5F1-D884-415B-9D39-D985A067DD3E}">
      <dgm:prSet phldrT="[文本]"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Experiment</a:t>
          </a:r>
          <a:endParaRPr lang="zh-CN" altLang="en-US" sz="2800" b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32848A94-1DDD-455B-BF09-8BCBCDEF1B18}" type="par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71FD1778-44F3-4AED-9438-EF1C3580D7A5}" type="sib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FDBF603B-0FDC-46B5-91B2-3619F1FF9F55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i="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Conclusion</a:t>
          </a:r>
          <a:endParaRPr lang="zh-CN" altLang="en-US" sz="2800" b="0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9873495A-92F9-4AE3-BA7D-D868C869BE7B}" type="par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F1437F07-387E-4989-9E82-5098E22E032A}" type="sib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8768A2AA-BCAA-4ABC-BF56-45698140AE2B}">
      <dgm:prSet custT="1"/>
      <dgm:spPr>
        <a:solidFill>
          <a:schemeClr val="accent2">
            <a:alpha val="70000"/>
          </a:schemeClr>
        </a:solidFill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1" i="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Disscussion</a:t>
          </a:r>
          <a:endParaRPr lang="zh-CN" altLang="en-US" sz="2800" b="1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7DB28555-7F36-43F7-B7E6-CC066BD1201C}" type="par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E6124142-C848-43AC-A7A4-FF49DB2E3F32}" type="sib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CDD8D3F3-6F1F-40B8-B8F7-7BC8653DED13}" type="pres">
      <dgm:prSet presAssocID="{44C0B2C9-B71C-4FD9-8199-17C6E91312AA}" presName="Name0" presStyleCnt="0">
        <dgm:presLayoutVars>
          <dgm:chMax val="7"/>
          <dgm:chPref val="7"/>
          <dgm:dir/>
        </dgm:presLayoutVars>
      </dgm:prSet>
      <dgm:spPr/>
    </dgm:pt>
    <dgm:pt modelId="{E0ECFBEC-410F-4589-8412-3A05B3A1CEF2}" type="pres">
      <dgm:prSet presAssocID="{44C0B2C9-B71C-4FD9-8199-17C6E91312AA}" presName="Name1" presStyleCnt="0"/>
      <dgm:spPr/>
    </dgm:pt>
    <dgm:pt modelId="{5919BA03-F277-4B55-BA24-D37E5BC4EA4D}" type="pres">
      <dgm:prSet presAssocID="{44C0B2C9-B71C-4FD9-8199-17C6E91312AA}" presName="cycle" presStyleCnt="0"/>
      <dgm:spPr/>
    </dgm:pt>
    <dgm:pt modelId="{581CBC81-AF6B-4C99-BB58-8BFC8073C42F}" type="pres">
      <dgm:prSet presAssocID="{44C0B2C9-B71C-4FD9-8199-17C6E91312AA}" presName="srcNode" presStyleLbl="node1" presStyleIdx="0" presStyleCnt="5"/>
      <dgm:spPr/>
    </dgm:pt>
    <dgm:pt modelId="{4141ACAF-CF28-4CEB-A871-E65D6621EADC}" type="pres">
      <dgm:prSet presAssocID="{44C0B2C9-B71C-4FD9-8199-17C6E91312AA}" presName="conn" presStyleLbl="parChTrans1D2" presStyleIdx="0" presStyleCnt="1"/>
      <dgm:spPr/>
    </dgm:pt>
    <dgm:pt modelId="{9CBDFAD7-E049-4106-A7E8-45E288F94FB4}" type="pres">
      <dgm:prSet presAssocID="{44C0B2C9-B71C-4FD9-8199-17C6E91312AA}" presName="extraNode" presStyleLbl="node1" presStyleIdx="0" presStyleCnt="5"/>
      <dgm:spPr/>
    </dgm:pt>
    <dgm:pt modelId="{EB64E598-DA2A-44C6-A25D-A752D5B00B94}" type="pres">
      <dgm:prSet presAssocID="{44C0B2C9-B71C-4FD9-8199-17C6E91312AA}" presName="dstNode" presStyleLbl="node1" presStyleIdx="0" presStyleCnt="5"/>
      <dgm:spPr/>
    </dgm:pt>
    <dgm:pt modelId="{88750EE3-BCCB-4826-A28F-C00CF194FD17}" type="pres">
      <dgm:prSet presAssocID="{1639B0F7-50E0-4511-81F0-C3CB38AAE6EF}" presName="text_1" presStyleLbl="node1" presStyleIdx="0" presStyleCnt="5">
        <dgm:presLayoutVars>
          <dgm:bulletEnabled val="1"/>
        </dgm:presLayoutVars>
      </dgm:prSet>
      <dgm:spPr/>
    </dgm:pt>
    <dgm:pt modelId="{83B91CC4-6E5E-4463-AD83-4DACDFA6D7E9}" type="pres">
      <dgm:prSet presAssocID="{1639B0F7-50E0-4511-81F0-C3CB38AAE6EF}" presName="accent_1" presStyleCnt="0"/>
      <dgm:spPr/>
    </dgm:pt>
    <dgm:pt modelId="{DB4D5953-16B7-4342-8AD0-7A939BC3C932}" type="pres">
      <dgm:prSet presAssocID="{1639B0F7-50E0-4511-81F0-C3CB38AAE6EF}" presName="accentRepeatNode" presStyleLbl="solidFgAcc1" presStyleIdx="0" presStyleCnt="5"/>
      <dgm:spPr>
        <a:ln w="38100">
          <a:solidFill>
            <a:srgbClr val="FF0000"/>
          </a:solidFill>
        </a:ln>
      </dgm:spPr>
    </dgm:pt>
    <dgm:pt modelId="{31568824-5DE3-42E7-B57C-357CB41DF044}" type="pres">
      <dgm:prSet presAssocID="{DDA1F0E0-C926-4A45-A3AE-54E0038E79CC}" presName="text_2" presStyleLbl="node1" presStyleIdx="1" presStyleCnt="5">
        <dgm:presLayoutVars>
          <dgm:bulletEnabled val="1"/>
        </dgm:presLayoutVars>
      </dgm:prSet>
      <dgm:spPr/>
    </dgm:pt>
    <dgm:pt modelId="{98E05443-00A7-4F63-B5B4-A12F2E53FE4F}" type="pres">
      <dgm:prSet presAssocID="{DDA1F0E0-C926-4A45-A3AE-54E0038E79CC}" presName="accent_2" presStyleCnt="0"/>
      <dgm:spPr/>
    </dgm:pt>
    <dgm:pt modelId="{3059EEE1-89F4-48A0-A6BC-6B131B330993}" type="pres">
      <dgm:prSet presAssocID="{DDA1F0E0-C926-4A45-A3AE-54E0038E79CC}" presName="accentRepeatNode" presStyleLbl="solidFgAcc1" presStyleIdx="1" presStyleCnt="5"/>
      <dgm:spPr>
        <a:ln w="38100">
          <a:solidFill>
            <a:srgbClr val="FF0000"/>
          </a:solidFill>
        </a:ln>
      </dgm:spPr>
    </dgm:pt>
    <dgm:pt modelId="{827CF4E9-E01C-430A-B041-AD3AF8371BD3}" type="pres">
      <dgm:prSet presAssocID="{6F7ED5F1-D884-415B-9D39-D985A067DD3E}" presName="text_3" presStyleLbl="node1" presStyleIdx="2" presStyleCnt="5">
        <dgm:presLayoutVars>
          <dgm:bulletEnabled val="1"/>
        </dgm:presLayoutVars>
      </dgm:prSet>
      <dgm:spPr/>
    </dgm:pt>
    <dgm:pt modelId="{01124084-37AB-4A96-918C-4D2D70643E6F}" type="pres">
      <dgm:prSet presAssocID="{6F7ED5F1-D884-415B-9D39-D985A067DD3E}" presName="accent_3" presStyleCnt="0"/>
      <dgm:spPr/>
    </dgm:pt>
    <dgm:pt modelId="{D22C3045-FE4C-49AE-B025-8D47FFF9B6DE}" type="pres">
      <dgm:prSet presAssocID="{6F7ED5F1-D884-415B-9D39-D985A067DD3E}" presName="accentRepeatNode" presStyleLbl="solidFgAcc1" presStyleIdx="2" presStyleCnt="5"/>
      <dgm:spPr>
        <a:ln w="38100">
          <a:solidFill>
            <a:srgbClr val="FF0000"/>
          </a:solidFill>
        </a:ln>
      </dgm:spPr>
    </dgm:pt>
    <dgm:pt modelId="{BDB52642-D5F1-4CC3-A848-26339561BE2D}" type="pres">
      <dgm:prSet presAssocID="{8768A2AA-BCAA-4ABC-BF56-45698140AE2B}" presName="text_4" presStyleLbl="node1" presStyleIdx="3" presStyleCnt="5">
        <dgm:presLayoutVars>
          <dgm:bulletEnabled val="1"/>
        </dgm:presLayoutVars>
      </dgm:prSet>
      <dgm:spPr/>
    </dgm:pt>
    <dgm:pt modelId="{494623E5-A7A3-44BC-8291-896D62471EB9}" type="pres">
      <dgm:prSet presAssocID="{8768A2AA-BCAA-4ABC-BF56-45698140AE2B}" presName="accent_4" presStyleCnt="0"/>
      <dgm:spPr/>
    </dgm:pt>
    <dgm:pt modelId="{470456DC-4A65-401F-96B0-D1F735514C6F}" type="pres">
      <dgm:prSet presAssocID="{8768A2AA-BCAA-4ABC-BF56-45698140AE2B}" presName="accentRepeatNode" presStyleLbl="solidFgAcc1" presStyleIdx="3" presStyleCnt="5"/>
      <dgm:spPr>
        <a:ln w="38100">
          <a:solidFill>
            <a:srgbClr val="FF0000"/>
          </a:solidFill>
        </a:ln>
      </dgm:spPr>
    </dgm:pt>
    <dgm:pt modelId="{A025C02E-AF2B-427F-998D-18DEB5026517}" type="pres">
      <dgm:prSet presAssocID="{FDBF603B-0FDC-46B5-91B2-3619F1FF9F55}" presName="text_5" presStyleLbl="node1" presStyleIdx="4" presStyleCnt="5">
        <dgm:presLayoutVars>
          <dgm:bulletEnabled val="1"/>
        </dgm:presLayoutVars>
      </dgm:prSet>
      <dgm:spPr/>
    </dgm:pt>
    <dgm:pt modelId="{D3009371-3B45-4464-884D-498CCA9977C5}" type="pres">
      <dgm:prSet presAssocID="{FDBF603B-0FDC-46B5-91B2-3619F1FF9F55}" presName="accent_5" presStyleCnt="0"/>
      <dgm:spPr/>
    </dgm:pt>
    <dgm:pt modelId="{F892E5BA-B3C4-4DC3-B100-781FA80C14BD}" type="pres">
      <dgm:prSet presAssocID="{FDBF603B-0FDC-46B5-91B2-3619F1FF9F55}" presName="accentRepeatNode" presStyleLbl="solidFgAcc1" presStyleIdx="4" presStyleCnt="5"/>
      <dgm:spPr>
        <a:ln w="38100">
          <a:solidFill>
            <a:srgbClr val="FF0000"/>
          </a:solidFill>
        </a:ln>
      </dgm:spPr>
    </dgm:pt>
  </dgm:ptLst>
  <dgm:cxnLst>
    <dgm:cxn modelId="{2CCB7B0D-9A7C-4F37-8112-73C4EF3810FD}" srcId="{44C0B2C9-B71C-4FD9-8199-17C6E91312AA}" destId="{FDBF603B-0FDC-46B5-91B2-3619F1FF9F55}" srcOrd="4" destOrd="0" parTransId="{9873495A-92F9-4AE3-BA7D-D868C869BE7B}" sibTransId="{F1437F07-387E-4989-9E82-5098E22E032A}"/>
    <dgm:cxn modelId="{6E0CD80D-DA8D-4A0A-8020-8BB46B4F5C4C}" srcId="{44C0B2C9-B71C-4FD9-8199-17C6E91312AA}" destId="{1639B0F7-50E0-4511-81F0-C3CB38AAE6EF}" srcOrd="0" destOrd="0" parTransId="{5F65FA34-7DEA-4F72-AB2C-8F0258A069EF}" sibTransId="{4EEC40DD-B554-4BDF-A166-078A9A0BF09D}"/>
    <dgm:cxn modelId="{3E3AFC14-3ECC-4755-8DC6-7D704D0715FF}" srcId="{44C0B2C9-B71C-4FD9-8199-17C6E91312AA}" destId="{DDA1F0E0-C926-4A45-A3AE-54E0038E79CC}" srcOrd="1" destOrd="0" parTransId="{C84975A3-92C2-424B-9787-A482E57C6E35}" sibTransId="{172DC0D9-4E87-4931-B1ED-1787FD781CF5}"/>
    <dgm:cxn modelId="{1E412827-E701-4870-8CE7-212A1AEF5FA4}" type="presOf" srcId="{DDA1F0E0-C926-4A45-A3AE-54E0038E79CC}" destId="{31568824-5DE3-42E7-B57C-357CB41DF044}" srcOrd="0" destOrd="0" presId="urn:microsoft.com/office/officeart/2008/layout/VerticalCurvedList"/>
    <dgm:cxn modelId="{5C0FE664-7DC1-49D0-BA15-8CE7B224F365}" type="presOf" srcId="{4EEC40DD-B554-4BDF-A166-078A9A0BF09D}" destId="{4141ACAF-CF28-4CEB-A871-E65D6621EADC}" srcOrd="0" destOrd="0" presId="urn:microsoft.com/office/officeart/2008/layout/VerticalCurvedList"/>
    <dgm:cxn modelId="{F3967E69-4E20-475B-8CF7-F31B6CC40211}" type="presOf" srcId="{FDBF603B-0FDC-46B5-91B2-3619F1FF9F55}" destId="{A025C02E-AF2B-427F-998D-18DEB5026517}" srcOrd="0" destOrd="0" presId="urn:microsoft.com/office/officeart/2008/layout/VerticalCurvedList"/>
    <dgm:cxn modelId="{65C82D51-0527-4CD9-9D10-E005B3C57AFA}" type="presOf" srcId="{1639B0F7-50E0-4511-81F0-C3CB38AAE6EF}" destId="{88750EE3-BCCB-4826-A28F-C00CF194FD17}" srcOrd="0" destOrd="0" presId="urn:microsoft.com/office/officeart/2008/layout/VerticalCurvedList"/>
    <dgm:cxn modelId="{658F9C98-FEB6-41E0-B709-8DD972CED363}" type="presOf" srcId="{8768A2AA-BCAA-4ABC-BF56-45698140AE2B}" destId="{BDB52642-D5F1-4CC3-A848-26339561BE2D}" srcOrd="0" destOrd="0" presId="urn:microsoft.com/office/officeart/2008/layout/VerticalCurvedList"/>
    <dgm:cxn modelId="{3B4F589B-559B-489D-9F59-8F49C819EB8D}" srcId="{44C0B2C9-B71C-4FD9-8199-17C6E91312AA}" destId="{6F7ED5F1-D884-415B-9D39-D985A067DD3E}" srcOrd="2" destOrd="0" parTransId="{32848A94-1DDD-455B-BF09-8BCBCDEF1B18}" sibTransId="{71FD1778-44F3-4AED-9438-EF1C3580D7A5}"/>
    <dgm:cxn modelId="{BEE65BEB-D6E8-4E6B-9C52-43D2779079C0}" type="presOf" srcId="{6F7ED5F1-D884-415B-9D39-D985A067DD3E}" destId="{827CF4E9-E01C-430A-B041-AD3AF8371BD3}" srcOrd="0" destOrd="0" presId="urn:microsoft.com/office/officeart/2008/layout/VerticalCurvedList"/>
    <dgm:cxn modelId="{BDBA82FB-39BE-4F2E-9865-994A942305BB}" srcId="{44C0B2C9-B71C-4FD9-8199-17C6E91312AA}" destId="{8768A2AA-BCAA-4ABC-BF56-45698140AE2B}" srcOrd="3" destOrd="0" parTransId="{7DB28555-7F36-43F7-B7E6-CC066BD1201C}" sibTransId="{E6124142-C848-43AC-A7A4-FF49DB2E3F32}"/>
    <dgm:cxn modelId="{A1E2DDFD-8AA5-4E18-8AA2-7B07487579AF}" type="presOf" srcId="{44C0B2C9-B71C-4FD9-8199-17C6E91312AA}" destId="{CDD8D3F3-6F1F-40B8-B8F7-7BC8653DED13}" srcOrd="0" destOrd="0" presId="urn:microsoft.com/office/officeart/2008/layout/VerticalCurvedList"/>
    <dgm:cxn modelId="{27150F4E-CE8C-4B23-BA29-CD066E7D567E}" type="presParOf" srcId="{CDD8D3F3-6F1F-40B8-B8F7-7BC8653DED13}" destId="{E0ECFBEC-410F-4589-8412-3A05B3A1CEF2}" srcOrd="0" destOrd="0" presId="urn:microsoft.com/office/officeart/2008/layout/VerticalCurvedList"/>
    <dgm:cxn modelId="{F8DAA7B9-1B63-446D-BC07-A52D9A278C40}" type="presParOf" srcId="{E0ECFBEC-410F-4589-8412-3A05B3A1CEF2}" destId="{5919BA03-F277-4B55-BA24-D37E5BC4EA4D}" srcOrd="0" destOrd="0" presId="urn:microsoft.com/office/officeart/2008/layout/VerticalCurvedList"/>
    <dgm:cxn modelId="{BF517CB0-CE41-4E3D-8D3D-CA64DF4D4F45}" type="presParOf" srcId="{5919BA03-F277-4B55-BA24-D37E5BC4EA4D}" destId="{581CBC81-AF6B-4C99-BB58-8BFC8073C42F}" srcOrd="0" destOrd="0" presId="urn:microsoft.com/office/officeart/2008/layout/VerticalCurvedList"/>
    <dgm:cxn modelId="{BC73EE9B-083F-4F65-894E-D1586CCEEE51}" type="presParOf" srcId="{5919BA03-F277-4B55-BA24-D37E5BC4EA4D}" destId="{4141ACAF-CF28-4CEB-A871-E65D6621EADC}" srcOrd="1" destOrd="0" presId="urn:microsoft.com/office/officeart/2008/layout/VerticalCurvedList"/>
    <dgm:cxn modelId="{86E522B4-5BB6-45DD-A2C1-C6C77DB247E9}" type="presParOf" srcId="{5919BA03-F277-4B55-BA24-D37E5BC4EA4D}" destId="{9CBDFAD7-E049-4106-A7E8-45E288F94FB4}" srcOrd="2" destOrd="0" presId="urn:microsoft.com/office/officeart/2008/layout/VerticalCurvedList"/>
    <dgm:cxn modelId="{7399C315-4298-4920-BCDE-E6F9C2E53424}" type="presParOf" srcId="{5919BA03-F277-4B55-BA24-D37E5BC4EA4D}" destId="{EB64E598-DA2A-44C6-A25D-A752D5B00B94}" srcOrd="3" destOrd="0" presId="urn:microsoft.com/office/officeart/2008/layout/VerticalCurvedList"/>
    <dgm:cxn modelId="{D2277969-BFAB-4AE0-9F1C-2DE8BB7348DC}" type="presParOf" srcId="{E0ECFBEC-410F-4589-8412-3A05B3A1CEF2}" destId="{88750EE3-BCCB-4826-A28F-C00CF194FD17}" srcOrd="1" destOrd="0" presId="urn:microsoft.com/office/officeart/2008/layout/VerticalCurvedList"/>
    <dgm:cxn modelId="{A7F8C392-08C9-469F-BAB8-B042E82332CC}" type="presParOf" srcId="{E0ECFBEC-410F-4589-8412-3A05B3A1CEF2}" destId="{83B91CC4-6E5E-4463-AD83-4DACDFA6D7E9}" srcOrd="2" destOrd="0" presId="urn:microsoft.com/office/officeart/2008/layout/VerticalCurvedList"/>
    <dgm:cxn modelId="{4DA2A58E-0152-4884-A319-B7C195F31033}" type="presParOf" srcId="{83B91CC4-6E5E-4463-AD83-4DACDFA6D7E9}" destId="{DB4D5953-16B7-4342-8AD0-7A939BC3C932}" srcOrd="0" destOrd="0" presId="urn:microsoft.com/office/officeart/2008/layout/VerticalCurvedList"/>
    <dgm:cxn modelId="{A4996BD8-61F1-4C5E-A518-A0BE0F0F6557}" type="presParOf" srcId="{E0ECFBEC-410F-4589-8412-3A05B3A1CEF2}" destId="{31568824-5DE3-42E7-B57C-357CB41DF044}" srcOrd="3" destOrd="0" presId="urn:microsoft.com/office/officeart/2008/layout/VerticalCurvedList"/>
    <dgm:cxn modelId="{4EBE2493-3384-4F87-8828-AC7EEB8A0142}" type="presParOf" srcId="{E0ECFBEC-410F-4589-8412-3A05B3A1CEF2}" destId="{98E05443-00A7-4F63-B5B4-A12F2E53FE4F}" srcOrd="4" destOrd="0" presId="urn:microsoft.com/office/officeart/2008/layout/VerticalCurvedList"/>
    <dgm:cxn modelId="{E0995EE6-8B73-4DB4-8967-75FF539F6C90}" type="presParOf" srcId="{98E05443-00A7-4F63-B5B4-A12F2E53FE4F}" destId="{3059EEE1-89F4-48A0-A6BC-6B131B330993}" srcOrd="0" destOrd="0" presId="urn:microsoft.com/office/officeart/2008/layout/VerticalCurvedList"/>
    <dgm:cxn modelId="{7DCE7CD2-0814-4526-B3A3-5617BF239BCB}" type="presParOf" srcId="{E0ECFBEC-410F-4589-8412-3A05B3A1CEF2}" destId="{827CF4E9-E01C-430A-B041-AD3AF8371BD3}" srcOrd="5" destOrd="0" presId="urn:microsoft.com/office/officeart/2008/layout/VerticalCurvedList"/>
    <dgm:cxn modelId="{0E57CA56-0A17-4603-972D-CD739D58E5EE}" type="presParOf" srcId="{E0ECFBEC-410F-4589-8412-3A05B3A1CEF2}" destId="{01124084-37AB-4A96-918C-4D2D70643E6F}" srcOrd="6" destOrd="0" presId="urn:microsoft.com/office/officeart/2008/layout/VerticalCurvedList"/>
    <dgm:cxn modelId="{BF9BC76F-F089-470B-AADC-CA5C722EB13F}" type="presParOf" srcId="{01124084-37AB-4A96-918C-4D2D70643E6F}" destId="{D22C3045-FE4C-49AE-B025-8D47FFF9B6DE}" srcOrd="0" destOrd="0" presId="urn:microsoft.com/office/officeart/2008/layout/VerticalCurvedList"/>
    <dgm:cxn modelId="{4B5DD174-2DA4-4AF4-B611-F8FDFA63AABB}" type="presParOf" srcId="{E0ECFBEC-410F-4589-8412-3A05B3A1CEF2}" destId="{BDB52642-D5F1-4CC3-A848-26339561BE2D}" srcOrd="7" destOrd="0" presId="urn:microsoft.com/office/officeart/2008/layout/VerticalCurvedList"/>
    <dgm:cxn modelId="{455FD26C-994F-442C-AB8A-DE114D310540}" type="presParOf" srcId="{E0ECFBEC-410F-4589-8412-3A05B3A1CEF2}" destId="{494623E5-A7A3-44BC-8291-896D62471EB9}" srcOrd="8" destOrd="0" presId="urn:microsoft.com/office/officeart/2008/layout/VerticalCurvedList"/>
    <dgm:cxn modelId="{8AA9F7D2-AE99-4F5E-BB1A-14F05D191DC4}" type="presParOf" srcId="{494623E5-A7A3-44BC-8291-896D62471EB9}" destId="{470456DC-4A65-401F-96B0-D1F735514C6F}" srcOrd="0" destOrd="0" presId="urn:microsoft.com/office/officeart/2008/layout/VerticalCurvedList"/>
    <dgm:cxn modelId="{AC42D69F-ABB5-4828-A64D-5AE81BECCF04}" type="presParOf" srcId="{E0ECFBEC-410F-4589-8412-3A05B3A1CEF2}" destId="{A025C02E-AF2B-427F-998D-18DEB5026517}" srcOrd="9" destOrd="0" presId="urn:microsoft.com/office/officeart/2008/layout/VerticalCurvedList"/>
    <dgm:cxn modelId="{DED50482-31F8-44D5-9D04-C94601242FEB}" type="presParOf" srcId="{E0ECFBEC-410F-4589-8412-3A05B3A1CEF2}" destId="{D3009371-3B45-4464-884D-498CCA9977C5}" srcOrd="10" destOrd="0" presId="urn:microsoft.com/office/officeart/2008/layout/VerticalCurvedList"/>
    <dgm:cxn modelId="{FF2C5BFC-A01E-4338-894E-6A6B83186BAE}" type="presParOf" srcId="{D3009371-3B45-4464-884D-498CCA9977C5}" destId="{F892E5BA-B3C4-4DC3-B100-781FA80C14BD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141ACAF-CF28-4CEB-A871-E65D6621EADC}">
      <dsp:nvSpPr>
        <dsp:cNvPr id="0" name=""/>
        <dsp:cNvSpPr/>
      </dsp:nvSpPr>
      <dsp:spPr>
        <a:xfrm>
          <a:off x="-5465423" y="-836836"/>
          <a:ext cx="6507605" cy="6507605"/>
        </a:xfrm>
        <a:prstGeom prst="blockArc">
          <a:avLst>
            <a:gd name="adj1" fmla="val 18900000"/>
            <a:gd name="adj2" fmla="val 2700000"/>
            <a:gd name="adj3" fmla="val 332"/>
          </a:avLst>
        </a:prstGeom>
        <a:noFill/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8750EE3-BCCB-4826-A28F-C00CF194FD17}">
      <dsp:nvSpPr>
        <dsp:cNvPr id="0" name=""/>
        <dsp:cNvSpPr/>
      </dsp:nvSpPr>
      <dsp:spPr>
        <a:xfrm>
          <a:off x="455684" y="302024"/>
          <a:ext cx="5836402" cy="604434"/>
        </a:xfrm>
        <a:prstGeom prst="rect">
          <a:avLst/>
        </a:prstGeom>
        <a:solidFill>
          <a:schemeClr val="accent2">
            <a:alpha val="7000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hemeClr val="lt1"/>
        </a:lnRef>
        <a:fillRef idx="1">
          <a:schemeClr val="accent2"/>
        </a:fillRef>
        <a:effectRef idx="1">
          <a:schemeClr val="accent2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1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引言</a:t>
          </a:r>
        </a:p>
      </dsp:txBody>
      <dsp:txXfrm>
        <a:off x="455684" y="302024"/>
        <a:ext cx="5836402" cy="604434"/>
      </dsp:txXfrm>
    </dsp:sp>
    <dsp:sp modelId="{DB4D5953-16B7-4342-8AD0-7A939BC3C932}">
      <dsp:nvSpPr>
        <dsp:cNvPr id="0" name=""/>
        <dsp:cNvSpPr/>
      </dsp:nvSpPr>
      <dsp:spPr>
        <a:xfrm>
          <a:off x="77912" y="22646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1568824-5DE3-42E7-B57C-357CB41DF044}">
      <dsp:nvSpPr>
        <dsp:cNvPr id="0" name=""/>
        <dsp:cNvSpPr/>
      </dsp:nvSpPr>
      <dsp:spPr>
        <a:xfrm>
          <a:off x="888805" y="1208386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1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方法</a:t>
          </a:r>
        </a:p>
      </dsp:txBody>
      <dsp:txXfrm>
        <a:off x="888805" y="1208386"/>
        <a:ext cx="5403282" cy="604434"/>
      </dsp:txXfrm>
    </dsp:sp>
    <dsp:sp modelId="{3059EEE1-89F4-48A0-A6BC-6B131B330993}">
      <dsp:nvSpPr>
        <dsp:cNvPr id="0" name=""/>
        <dsp:cNvSpPr/>
      </dsp:nvSpPr>
      <dsp:spPr>
        <a:xfrm>
          <a:off x="511033" y="1132832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27CF4E9-E01C-430A-B041-AD3AF8371BD3}">
      <dsp:nvSpPr>
        <dsp:cNvPr id="0" name=""/>
        <dsp:cNvSpPr/>
      </dsp:nvSpPr>
      <dsp:spPr>
        <a:xfrm>
          <a:off x="1021738" y="2114749"/>
          <a:ext cx="5270348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1" kern="1200" baseline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rPr>
            <a:t>实验</a:t>
          </a:r>
        </a:p>
      </dsp:txBody>
      <dsp:txXfrm>
        <a:off x="1021738" y="2114749"/>
        <a:ext cx="5270348" cy="604434"/>
      </dsp:txXfrm>
    </dsp:sp>
    <dsp:sp modelId="{D22C3045-FE4C-49AE-B025-8D47FFF9B6DE}">
      <dsp:nvSpPr>
        <dsp:cNvPr id="0" name=""/>
        <dsp:cNvSpPr/>
      </dsp:nvSpPr>
      <dsp:spPr>
        <a:xfrm>
          <a:off x="643966" y="2039194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DB52642-D5F1-4CC3-A848-26339561BE2D}">
      <dsp:nvSpPr>
        <dsp:cNvPr id="0" name=""/>
        <dsp:cNvSpPr/>
      </dsp:nvSpPr>
      <dsp:spPr>
        <a:xfrm>
          <a:off x="888805" y="3021111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1" i="0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讨论</a:t>
          </a:r>
        </a:p>
      </dsp:txBody>
      <dsp:txXfrm>
        <a:off x="888805" y="3021111"/>
        <a:ext cx="5403282" cy="604434"/>
      </dsp:txXfrm>
    </dsp:sp>
    <dsp:sp modelId="{470456DC-4A65-401F-96B0-D1F735514C6F}">
      <dsp:nvSpPr>
        <dsp:cNvPr id="0" name=""/>
        <dsp:cNvSpPr/>
      </dsp:nvSpPr>
      <dsp:spPr>
        <a:xfrm>
          <a:off x="511033" y="2945557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025C02E-AF2B-427F-998D-18DEB5026517}">
      <dsp:nvSpPr>
        <dsp:cNvPr id="0" name=""/>
        <dsp:cNvSpPr/>
      </dsp:nvSpPr>
      <dsp:spPr>
        <a:xfrm>
          <a:off x="455684" y="3927473"/>
          <a:ext cx="583640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1" i="0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结论</a:t>
          </a:r>
        </a:p>
      </dsp:txBody>
      <dsp:txXfrm>
        <a:off x="455684" y="3927473"/>
        <a:ext cx="5836402" cy="604434"/>
      </dsp:txXfrm>
    </dsp:sp>
    <dsp:sp modelId="{F892E5BA-B3C4-4DC3-B100-781FA80C14BD}">
      <dsp:nvSpPr>
        <dsp:cNvPr id="0" name=""/>
        <dsp:cNvSpPr/>
      </dsp:nvSpPr>
      <dsp:spPr>
        <a:xfrm>
          <a:off x="77912" y="385191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141ACAF-CF28-4CEB-A871-E65D6621EADC}">
      <dsp:nvSpPr>
        <dsp:cNvPr id="0" name=""/>
        <dsp:cNvSpPr/>
      </dsp:nvSpPr>
      <dsp:spPr>
        <a:xfrm>
          <a:off x="-5465423" y="-836836"/>
          <a:ext cx="6507605" cy="6507605"/>
        </a:xfrm>
        <a:prstGeom prst="blockArc">
          <a:avLst>
            <a:gd name="adj1" fmla="val 18900000"/>
            <a:gd name="adj2" fmla="val 2700000"/>
            <a:gd name="adj3" fmla="val 332"/>
          </a:avLst>
        </a:prstGeom>
        <a:noFill/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8750EE3-BCCB-4826-A28F-C00CF194FD17}">
      <dsp:nvSpPr>
        <dsp:cNvPr id="0" name=""/>
        <dsp:cNvSpPr/>
      </dsp:nvSpPr>
      <dsp:spPr>
        <a:xfrm>
          <a:off x="455684" y="302024"/>
          <a:ext cx="5836402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hemeClr val="lt1"/>
        </a:lnRef>
        <a:fillRef idx="1">
          <a:schemeClr val="accent2"/>
        </a:fillRef>
        <a:effectRef idx="1">
          <a:schemeClr val="accent2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800" b="0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Introduction</a:t>
          </a:r>
          <a:endParaRPr lang="zh-CN" altLang="en-US" sz="2800" b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02024"/>
        <a:ext cx="5836402" cy="604434"/>
      </dsp:txXfrm>
    </dsp:sp>
    <dsp:sp modelId="{DB4D5953-16B7-4342-8AD0-7A939BC3C932}">
      <dsp:nvSpPr>
        <dsp:cNvPr id="0" name=""/>
        <dsp:cNvSpPr/>
      </dsp:nvSpPr>
      <dsp:spPr>
        <a:xfrm>
          <a:off x="77912" y="22646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1568824-5DE3-42E7-B57C-357CB41DF044}">
      <dsp:nvSpPr>
        <dsp:cNvPr id="0" name=""/>
        <dsp:cNvSpPr/>
      </dsp:nvSpPr>
      <dsp:spPr>
        <a:xfrm>
          <a:off x="888805" y="1208386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800" b="0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Method</a:t>
          </a:r>
          <a:endParaRPr lang="zh-CN" altLang="en-US" sz="2800" b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1208386"/>
        <a:ext cx="5403282" cy="604434"/>
      </dsp:txXfrm>
    </dsp:sp>
    <dsp:sp modelId="{3059EEE1-89F4-48A0-A6BC-6B131B330993}">
      <dsp:nvSpPr>
        <dsp:cNvPr id="0" name=""/>
        <dsp:cNvSpPr/>
      </dsp:nvSpPr>
      <dsp:spPr>
        <a:xfrm>
          <a:off x="511033" y="1132832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27CF4E9-E01C-430A-B041-AD3AF8371BD3}">
      <dsp:nvSpPr>
        <dsp:cNvPr id="0" name=""/>
        <dsp:cNvSpPr/>
      </dsp:nvSpPr>
      <dsp:spPr>
        <a:xfrm>
          <a:off x="1021738" y="2114749"/>
          <a:ext cx="5270348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800" b="0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Experiment</a:t>
          </a:r>
          <a:endParaRPr lang="zh-CN" altLang="en-US" sz="2800" b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1021738" y="2114749"/>
        <a:ext cx="5270348" cy="604434"/>
      </dsp:txXfrm>
    </dsp:sp>
    <dsp:sp modelId="{D22C3045-FE4C-49AE-B025-8D47FFF9B6DE}">
      <dsp:nvSpPr>
        <dsp:cNvPr id="0" name=""/>
        <dsp:cNvSpPr/>
      </dsp:nvSpPr>
      <dsp:spPr>
        <a:xfrm>
          <a:off x="643966" y="2039194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DB52642-D5F1-4CC3-A848-26339561BE2D}">
      <dsp:nvSpPr>
        <dsp:cNvPr id="0" name=""/>
        <dsp:cNvSpPr/>
      </dsp:nvSpPr>
      <dsp:spPr>
        <a:xfrm>
          <a:off x="888805" y="3021111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800" b="0" i="0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Disscussion</a:t>
          </a:r>
          <a:endParaRPr lang="zh-CN" altLang="en-US" sz="2800" b="0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3021111"/>
        <a:ext cx="5403282" cy="604434"/>
      </dsp:txXfrm>
    </dsp:sp>
    <dsp:sp modelId="{470456DC-4A65-401F-96B0-D1F735514C6F}">
      <dsp:nvSpPr>
        <dsp:cNvPr id="0" name=""/>
        <dsp:cNvSpPr/>
      </dsp:nvSpPr>
      <dsp:spPr>
        <a:xfrm>
          <a:off x="511033" y="2945557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025C02E-AF2B-427F-998D-18DEB5026517}">
      <dsp:nvSpPr>
        <dsp:cNvPr id="0" name=""/>
        <dsp:cNvSpPr/>
      </dsp:nvSpPr>
      <dsp:spPr>
        <a:xfrm>
          <a:off x="455684" y="3927473"/>
          <a:ext cx="5836402" cy="604434"/>
        </a:xfrm>
        <a:prstGeom prst="rect">
          <a:avLst/>
        </a:prstGeom>
        <a:solidFill>
          <a:schemeClr val="accent2">
            <a:alpha val="7000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800" b="1" i="0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Conclusion</a:t>
          </a:r>
          <a:endParaRPr lang="zh-CN" altLang="en-US" sz="2800" b="1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927473"/>
        <a:ext cx="5836402" cy="604434"/>
      </dsp:txXfrm>
    </dsp:sp>
    <dsp:sp modelId="{F892E5BA-B3C4-4DC3-B100-781FA80C14BD}">
      <dsp:nvSpPr>
        <dsp:cNvPr id="0" name=""/>
        <dsp:cNvSpPr/>
      </dsp:nvSpPr>
      <dsp:spPr>
        <a:xfrm>
          <a:off x="77912" y="385191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C47A69D-5082-4730-B36F-B3983D21ECA9}">
      <dsp:nvSpPr>
        <dsp:cNvPr id="0" name=""/>
        <dsp:cNvSpPr/>
      </dsp:nvSpPr>
      <dsp:spPr>
        <a:xfrm>
          <a:off x="0" y="305079"/>
          <a:ext cx="6096000" cy="453600"/>
        </a:xfrm>
        <a:prstGeom prst="rect">
          <a:avLst/>
        </a:prstGeom>
        <a:solidFill>
          <a:schemeClr val="accent2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CF43760D-D7CC-4210-9103-C15BA8BDD02F}">
      <dsp:nvSpPr>
        <dsp:cNvPr id="0" name=""/>
        <dsp:cNvSpPr/>
      </dsp:nvSpPr>
      <dsp:spPr>
        <a:xfrm>
          <a:off x="304800" y="39399"/>
          <a:ext cx="4267200" cy="531360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1290" tIns="0" rIns="161290" bIns="0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800" kern="1200"/>
        </a:p>
      </dsp:txBody>
      <dsp:txXfrm>
        <a:off x="330739" y="65338"/>
        <a:ext cx="4215322" cy="479482"/>
      </dsp:txXfrm>
    </dsp:sp>
    <dsp:sp modelId="{9ACCAB22-88D6-4EA9-9A00-58C490A569E4}">
      <dsp:nvSpPr>
        <dsp:cNvPr id="0" name=""/>
        <dsp:cNvSpPr/>
      </dsp:nvSpPr>
      <dsp:spPr>
        <a:xfrm>
          <a:off x="0" y="1121559"/>
          <a:ext cx="6096000" cy="453600"/>
        </a:xfrm>
        <a:prstGeom prst="rect">
          <a:avLst/>
        </a:prstGeom>
        <a:solidFill>
          <a:schemeClr val="accent2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4006F078-9553-4143-A794-A22202350FA5}">
      <dsp:nvSpPr>
        <dsp:cNvPr id="0" name=""/>
        <dsp:cNvSpPr/>
      </dsp:nvSpPr>
      <dsp:spPr>
        <a:xfrm>
          <a:off x="304800" y="855879"/>
          <a:ext cx="4267200" cy="531360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1290" tIns="0" rIns="161290" bIns="0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800" kern="1200"/>
        </a:p>
      </dsp:txBody>
      <dsp:txXfrm>
        <a:off x="330739" y="881818"/>
        <a:ext cx="4215322" cy="479482"/>
      </dsp:txXfrm>
    </dsp:sp>
    <dsp:sp modelId="{F64364C0-45DA-46A7-80E5-4A72FDDED73A}">
      <dsp:nvSpPr>
        <dsp:cNvPr id="0" name=""/>
        <dsp:cNvSpPr/>
      </dsp:nvSpPr>
      <dsp:spPr>
        <a:xfrm>
          <a:off x="0" y="1938039"/>
          <a:ext cx="6096000" cy="453600"/>
        </a:xfrm>
        <a:prstGeom prst="rect">
          <a:avLst/>
        </a:prstGeom>
        <a:solidFill>
          <a:schemeClr val="accent2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D061082C-1F92-43B3-9C41-F78913C49BC4}">
      <dsp:nvSpPr>
        <dsp:cNvPr id="0" name=""/>
        <dsp:cNvSpPr/>
      </dsp:nvSpPr>
      <dsp:spPr>
        <a:xfrm>
          <a:off x="304800" y="1672359"/>
          <a:ext cx="4267200" cy="531360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1290" tIns="0" rIns="161290" bIns="0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800" kern="1200"/>
        </a:p>
      </dsp:txBody>
      <dsp:txXfrm>
        <a:off x="330739" y="1698298"/>
        <a:ext cx="4215322" cy="479482"/>
      </dsp:txXfrm>
    </dsp:sp>
    <dsp:sp modelId="{E9631087-DA9C-406D-B97E-726B69C704CA}">
      <dsp:nvSpPr>
        <dsp:cNvPr id="0" name=""/>
        <dsp:cNvSpPr/>
      </dsp:nvSpPr>
      <dsp:spPr>
        <a:xfrm>
          <a:off x="0" y="2754520"/>
          <a:ext cx="6096000" cy="453600"/>
        </a:xfrm>
        <a:prstGeom prst="rect">
          <a:avLst/>
        </a:prstGeom>
        <a:solidFill>
          <a:schemeClr val="accent2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07D18BF6-3089-42BC-A1DD-D5C2B0FBFAD8}">
      <dsp:nvSpPr>
        <dsp:cNvPr id="0" name=""/>
        <dsp:cNvSpPr/>
      </dsp:nvSpPr>
      <dsp:spPr>
        <a:xfrm>
          <a:off x="304800" y="2488840"/>
          <a:ext cx="4267200" cy="531360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1290" tIns="0" rIns="161290" bIns="0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800" kern="1200"/>
        </a:p>
      </dsp:txBody>
      <dsp:txXfrm>
        <a:off x="330739" y="2514779"/>
        <a:ext cx="4215322" cy="479482"/>
      </dsp:txXfrm>
    </dsp:sp>
    <dsp:sp modelId="{08444A9F-4E58-4114-9A5B-37C7A1EF308E}">
      <dsp:nvSpPr>
        <dsp:cNvPr id="0" name=""/>
        <dsp:cNvSpPr/>
      </dsp:nvSpPr>
      <dsp:spPr>
        <a:xfrm>
          <a:off x="0" y="3571000"/>
          <a:ext cx="6096000" cy="453600"/>
        </a:xfrm>
        <a:prstGeom prst="rect">
          <a:avLst/>
        </a:prstGeom>
        <a:solidFill>
          <a:schemeClr val="accent2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5B13D27F-BC36-48A6-B516-B67AB50B89ED}">
      <dsp:nvSpPr>
        <dsp:cNvPr id="0" name=""/>
        <dsp:cNvSpPr/>
      </dsp:nvSpPr>
      <dsp:spPr>
        <a:xfrm>
          <a:off x="304800" y="3305320"/>
          <a:ext cx="4267200" cy="531360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1290" tIns="0" rIns="161290" bIns="0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800" kern="1200"/>
        </a:p>
      </dsp:txBody>
      <dsp:txXfrm>
        <a:off x="330739" y="3331259"/>
        <a:ext cx="4215322" cy="479482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141ACAF-CF28-4CEB-A871-E65D6621EADC}">
      <dsp:nvSpPr>
        <dsp:cNvPr id="0" name=""/>
        <dsp:cNvSpPr/>
      </dsp:nvSpPr>
      <dsp:spPr>
        <a:xfrm>
          <a:off x="-5465423" y="-836836"/>
          <a:ext cx="6507605" cy="6507605"/>
        </a:xfrm>
        <a:prstGeom prst="blockArc">
          <a:avLst>
            <a:gd name="adj1" fmla="val 18900000"/>
            <a:gd name="adj2" fmla="val 2700000"/>
            <a:gd name="adj3" fmla="val 332"/>
          </a:avLst>
        </a:prstGeom>
        <a:noFill/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8750EE3-BCCB-4826-A28F-C00CF194FD17}">
      <dsp:nvSpPr>
        <dsp:cNvPr id="0" name=""/>
        <dsp:cNvSpPr/>
      </dsp:nvSpPr>
      <dsp:spPr>
        <a:xfrm>
          <a:off x="455684" y="302024"/>
          <a:ext cx="5836402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hemeClr val="lt1"/>
        </a:lnRef>
        <a:fillRef idx="1">
          <a:schemeClr val="accent2"/>
        </a:fillRef>
        <a:effectRef idx="1">
          <a:schemeClr val="accent2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1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引言</a:t>
          </a:r>
        </a:p>
      </dsp:txBody>
      <dsp:txXfrm>
        <a:off x="455684" y="302024"/>
        <a:ext cx="5836402" cy="604434"/>
      </dsp:txXfrm>
    </dsp:sp>
    <dsp:sp modelId="{DB4D5953-16B7-4342-8AD0-7A939BC3C932}">
      <dsp:nvSpPr>
        <dsp:cNvPr id="0" name=""/>
        <dsp:cNvSpPr/>
      </dsp:nvSpPr>
      <dsp:spPr>
        <a:xfrm>
          <a:off x="77912" y="22646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1568824-5DE3-42E7-B57C-357CB41DF044}">
      <dsp:nvSpPr>
        <dsp:cNvPr id="0" name=""/>
        <dsp:cNvSpPr/>
      </dsp:nvSpPr>
      <dsp:spPr>
        <a:xfrm>
          <a:off x="888805" y="1208386"/>
          <a:ext cx="5403282" cy="604434"/>
        </a:xfrm>
        <a:prstGeom prst="rect">
          <a:avLst/>
        </a:prstGeom>
        <a:solidFill>
          <a:schemeClr val="accent2">
            <a:alpha val="7000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1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方法</a:t>
          </a:r>
        </a:p>
      </dsp:txBody>
      <dsp:txXfrm>
        <a:off x="888805" y="1208386"/>
        <a:ext cx="5403282" cy="604434"/>
      </dsp:txXfrm>
    </dsp:sp>
    <dsp:sp modelId="{3059EEE1-89F4-48A0-A6BC-6B131B330993}">
      <dsp:nvSpPr>
        <dsp:cNvPr id="0" name=""/>
        <dsp:cNvSpPr/>
      </dsp:nvSpPr>
      <dsp:spPr>
        <a:xfrm>
          <a:off x="511033" y="1132832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27CF4E9-E01C-430A-B041-AD3AF8371BD3}">
      <dsp:nvSpPr>
        <dsp:cNvPr id="0" name=""/>
        <dsp:cNvSpPr/>
      </dsp:nvSpPr>
      <dsp:spPr>
        <a:xfrm>
          <a:off x="1021738" y="2114749"/>
          <a:ext cx="5270348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1" kern="1200" baseline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rPr>
            <a:t>实验</a:t>
          </a:r>
        </a:p>
      </dsp:txBody>
      <dsp:txXfrm>
        <a:off x="1021738" y="2114749"/>
        <a:ext cx="5270348" cy="604434"/>
      </dsp:txXfrm>
    </dsp:sp>
    <dsp:sp modelId="{D22C3045-FE4C-49AE-B025-8D47FFF9B6DE}">
      <dsp:nvSpPr>
        <dsp:cNvPr id="0" name=""/>
        <dsp:cNvSpPr/>
      </dsp:nvSpPr>
      <dsp:spPr>
        <a:xfrm>
          <a:off x="643966" y="2039194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DB52642-D5F1-4CC3-A848-26339561BE2D}">
      <dsp:nvSpPr>
        <dsp:cNvPr id="0" name=""/>
        <dsp:cNvSpPr/>
      </dsp:nvSpPr>
      <dsp:spPr>
        <a:xfrm>
          <a:off x="888805" y="3021111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1" i="0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讨论</a:t>
          </a:r>
        </a:p>
      </dsp:txBody>
      <dsp:txXfrm>
        <a:off x="888805" y="3021111"/>
        <a:ext cx="5403282" cy="604434"/>
      </dsp:txXfrm>
    </dsp:sp>
    <dsp:sp modelId="{470456DC-4A65-401F-96B0-D1F735514C6F}">
      <dsp:nvSpPr>
        <dsp:cNvPr id="0" name=""/>
        <dsp:cNvSpPr/>
      </dsp:nvSpPr>
      <dsp:spPr>
        <a:xfrm>
          <a:off x="511033" y="2945557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025C02E-AF2B-427F-998D-18DEB5026517}">
      <dsp:nvSpPr>
        <dsp:cNvPr id="0" name=""/>
        <dsp:cNvSpPr/>
      </dsp:nvSpPr>
      <dsp:spPr>
        <a:xfrm>
          <a:off x="455684" y="3927473"/>
          <a:ext cx="583640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1" i="0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结论</a:t>
          </a:r>
        </a:p>
      </dsp:txBody>
      <dsp:txXfrm>
        <a:off x="455684" y="3927473"/>
        <a:ext cx="5836402" cy="604434"/>
      </dsp:txXfrm>
    </dsp:sp>
    <dsp:sp modelId="{F892E5BA-B3C4-4DC3-B100-781FA80C14BD}">
      <dsp:nvSpPr>
        <dsp:cNvPr id="0" name=""/>
        <dsp:cNvSpPr/>
      </dsp:nvSpPr>
      <dsp:spPr>
        <a:xfrm>
          <a:off x="77912" y="385191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141ACAF-CF28-4CEB-A871-E65D6621EADC}">
      <dsp:nvSpPr>
        <dsp:cNvPr id="0" name=""/>
        <dsp:cNvSpPr/>
      </dsp:nvSpPr>
      <dsp:spPr>
        <a:xfrm>
          <a:off x="-5465423" y="-836836"/>
          <a:ext cx="6507605" cy="6507605"/>
        </a:xfrm>
        <a:prstGeom prst="blockArc">
          <a:avLst>
            <a:gd name="adj1" fmla="val 18900000"/>
            <a:gd name="adj2" fmla="val 2700000"/>
            <a:gd name="adj3" fmla="val 332"/>
          </a:avLst>
        </a:prstGeom>
        <a:noFill/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8750EE3-BCCB-4826-A28F-C00CF194FD17}">
      <dsp:nvSpPr>
        <dsp:cNvPr id="0" name=""/>
        <dsp:cNvSpPr/>
      </dsp:nvSpPr>
      <dsp:spPr>
        <a:xfrm>
          <a:off x="455684" y="302024"/>
          <a:ext cx="5836402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hemeClr val="lt1"/>
        </a:lnRef>
        <a:fillRef idx="1">
          <a:schemeClr val="accent2"/>
        </a:fillRef>
        <a:effectRef idx="1">
          <a:schemeClr val="accent2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1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引言</a:t>
          </a:r>
        </a:p>
      </dsp:txBody>
      <dsp:txXfrm>
        <a:off x="455684" y="302024"/>
        <a:ext cx="5836402" cy="604434"/>
      </dsp:txXfrm>
    </dsp:sp>
    <dsp:sp modelId="{DB4D5953-16B7-4342-8AD0-7A939BC3C932}">
      <dsp:nvSpPr>
        <dsp:cNvPr id="0" name=""/>
        <dsp:cNvSpPr/>
      </dsp:nvSpPr>
      <dsp:spPr>
        <a:xfrm>
          <a:off x="77912" y="22646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1568824-5DE3-42E7-B57C-357CB41DF044}">
      <dsp:nvSpPr>
        <dsp:cNvPr id="0" name=""/>
        <dsp:cNvSpPr/>
      </dsp:nvSpPr>
      <dsp:spPr>
        <a:xfrm>
          <a:off x="888805" y="1208386"/>
          <a:ext cx="5403282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1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方法</a:t>
          </a:r>
        </a:p>
      </dsp:txBody>
      <dsp:txXfrm>
        <a:off x="888805" y="1208386"/>
        <a:ext cx="5403282" cy="604434"/>
      </dsp:txXfrm>
    </dsp:sp>
    <dsp:sp modelId="{3059EEE1-89F4-48A0-A6BC-6B131B330993}">
      <dsp:nvSpPr>
        <dsp:cNvPr id="0" name=""/>
        <dsp:cNvSpPr/>
      </dsp:nvSpPr>
      <dsp:spPr>
        <a:xfrm>
          <a:off x="511033" y="1132832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27CF4E9-E01C-430A-B041-AD3AF8371BD3}">
      <dsp:nvSpPr>
        <dsp:cNvPr id="0" name=""/>
        <dsp:cNvSpPr/>
      </dsp:nvSpPr>
      <dsp:spPr>
        <a:xfrm>
          <a:off x="1021738" y="2114749"/>
          <a:ext cx="5270348" cy="604434"/>
        </a:xfrm>
        <a:prstGeom prst="rect">
          <a:avLst/>
        </a:prstGeom>
        <a:solidFill>
          <a:schemeClr val="accent2">
            <a:alpha val="7000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1" kern="1200" baseline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rPr>
            <a:t>实验</a:t>
          </a:r>
        </a:p>
      </dsp:txBody>
      <dsp:txXfrm>
        <a:off x="1021738" y="2114749"/>
        <a:ext cx="5270348" cy="604434"/>
      </dsp:txXfrm>
    </dsp:sp>
    <dsp:sp modelId="{D22C3045-FE4C-49AE-B025-8D47FFF9B6DE}">
      <dsp:nvSpPr>
        <dsp:cNvPr id="0" name=""/>
        <dsp:cNvSpPr/>
      </dsp:nvSpPr>
      <dsp:spPr>
        <a:xfrm>
          <a:off x="643966" y="2039194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DB52642-D5F1-4CC3-A848-26339561BE2D}">
      <dsp:nvSpPr>
        <dsp:cNvPr id="0" name=""/>
        <dsp:cNvSpPr/>
      </dsp:nvSpPr>
      <dsp:spPr>
        <a:xfrm>
          <a:off x="888805" y="3021111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1" i="0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讨论</a:t>
          </a:r>
        </a:p>
      </dsp:txBody>
      <dsp:txXfrm>
        <a:off x="888805" y="3021111"/>
        <a:ext cx="5403282" cy="604434"/>
      </dsp:txXfrm>
    </dsp:sp>
    <dsp:sp modelId="{470456DC-4A65-401F-96B0-D1F735514C6F}">
      <dsp:nvSpPr>
        <dsp:cNvPr id="0" name=""/>
        <dsp:cNvSpPr/>
      </dsp:nvSpPr>
      <dsp:spPr>
        <a:xfrm>
          <a:off x="511033" y="2945557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025C02E-AF2B-427F-998D-18DEB5026517}">
      <dsp:nvSpPr>
        <dsp:cNvPr id="0" name=""/>
        <dsp:cNvSpPr/>
      </dsp:nvSpPr>
      <dsp:spPr>
        <a:xfrm>
          <a:off x="455684" y="3927473"/>
          <a:ext cx="583640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1" i="0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结论</a:t>
          </a:r>
        </a:p>
      </dsp:txBody>
      <dsp:txXfrm>
        <a:off x="455684" y="3927473"/>
        <a:ext cx="5836402" cy="604434"/>
      </dsp:txXfrm>
    </dsp:sp>
    <dsp:sp modelId="{F892E5BA-B3C4-4DC3-B100-781FA80C14BD}">
      <dsp:nvSpPr>
        <dsp:cNvPr id="0" name=""/>
        <dsp:cNvSpPr/>
      </dsp:nvSpPr>
      <dsp:spPr>
        <a:xfrm>
          <a:off x="77912" y="385191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141ACAF-CF28-4CEB-A871-E65D6621EADC}">
      <dsp:nvSpPr>
        <dsp:cNvPr id="0" name=""/>
        <dsp:cNvSpPr/>
      </dsp:nvSpPr>
      <dsp:spPr>
        <a:xfrm>
          <a:off x="-5465423" y="-836836"/>
          <a:ext cx="6507605" cy="6507605"/>
        </a:xfrm>
        <a:prstGeom prst="blockArc">
          <a:avLst>
            <a:gd name="adj1" fmla="val 18900000"/>
            <a:gd name="adj2" fmla="val 2700000"/>
            <a:gd name="adj3" fmla="val 332"/>
          </a:avLst>
        </a:prstGeom>
        <a:noFill/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8750EE3-BCCB-4826-A28F-C00CF194FD17}">
      <dsp:nvSpPr>
        <dsp:cNvPr id="0" name=""/>
        <dsp:cNvSpPr/>
      </dsp:nvSpPr>
      <dsp:spPr>
        <a:xfrm>
          <a:off x="455684" y="302024"/>
          <a:ext cx="5836402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hemeClr val="lt1"/>
        </a:lnRef>
        <a:fillRef idx="1">
          <a:schemeClr val="accent2"/>
        </a:fillRef>
        <a:effectRef idx="1">
          <a:schemeClr val="accent2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1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引言</a:t>
          </a:r>
        </a:p>
      </dsp:txBody>
      <dsp:txXfrm>
        <a:off x="455684" y="302024"/>
        <a:ext cx="5836402" cy="604434"/>
      </dsp:txXfrm>
    </dsp:sp>
    <dsp:sp modelId="{DB4D5953-16B7-4342-8AD0-7A939BC3C932}">
      <dsp:nvSpPr>
        <dsp:cNvPr id="0" name=""/>
        <dsp:cNvSpPr/>
      </dsp:nvSpPr>
      <dsp:spPr>
        <a:xfrm>
          <a:off x="77912" y="22646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1568824-5DE3-42E7-B57C-357CB41DF044}">
      <dsp:nvSpPr>
        <dsp:cNvPr id="0" name=""/>
        <dsp:cNvSpPr/>
      </dsp:nvSpPr>
      <dsp:spPr>
        <a:xfrm>
          <a:off x="888805" y="1208386"/>
          <a:ext cx="5403282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1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方法</a:t>
          </a:r>
        </a:p>
      </dsp:txBody>
      <dsp:txXfrm>
        <a:off x="888805" y="1208386"/>
        <a:ext cx="5403282" cy="604434"/>
      </dsp:txXfrm>
    </dsp:sp>
    <dsp:sp modelId="{3059EEE1-89F4-48A0-A6BC-6B131B330993}">
      <dsp:nvSpPr>
        <dsp:cNvPr id="0" name=""/>
        <dsp:cNvSpPr/>
      </dsp:nvSpPr>
      <dsp:spPr>
        <a:xfrm>
          <a:off x="511033" y="1132832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27CF4E9-E01C-430A-B041-AD3AF8371BD3}">
      <dsp:nvSpPr>
        <dsp:cNvPr id="0" name=""/>
        <dsp:cNvSpPr/>
      </dsp:nvSpPr>
      <dsp:spPr>
        <a:xfrm>
          <a:off x="1021738" y="2114749"/>
          <a:ext cx="5270348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1" kern="1200" baseline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rPr>
            <a:t>实验</a:t>
          </a:r>
        </a:p>
      </dsp:txBody>
      <dsp:txXfrm>
        <a:off x="1021738" y="2114749"/>
        <a:ext cx="5270348" cy="604434"/>
      </dsp:txXfrm>
    </dsp:sp>
    <dsp:sp modelId="{D22C3045-FE4C-49AE-B025-8D47FFF9B6DE}">
      <dsp:nvSpPr>
        <dsp:cNvPr id="0" name=""/>
        <dsp:cNvSpPr/>
      </dsp:nvSpPr>
      <dsp:spPr>
        <a:xfrm>
          <a:off x="643966" y="2039194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DB52642-D5F1-4CC3-A848-26339561BE2D}">
      <dsp:nvSpPr>
        <dsp:cNvPr id="0" name=""/>
        <dsp:cNvSpPr/>
      </dsp:nvSpPr>
      <dsp:spPr>
        <a:xfrm>
          <a:off x="888805" y="3021111"/>
          <a:ext cx="5403282" cy="604434"/>
        </a:xfrm>
        <a:prstGeom prst="rect">
          <a:avLst/>
        </a:prstGeom>
        <a:solidFill>
          <a:schemeClr val="accent2">
            <a:alpha val="7000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1" i="0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讨论</a:t>
          </a:r>
        </a:p>
      </dsp:txBody>
      <dsp:txXfrm>
        <a:off x="888805" y="3021111"/>
        <a:ext cx="5403282" cy="604434"/>
      </dsp:txXfrm>
    </dsp:sp>
    <dsp:sp modelId="{470456DC-4A65-401F-96B0-D1F735514C6F}">
      <dsp:nvSpPr>
        <dsp:cNvPr id="0" name=""/>
        <dsp:cNvSpPr/>
      </dsp:nvSpPr>
      <dsp:spPr>
        <a:xfrm>
          <a:off x="511033" y="2945557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025C02E-AF2B-427F-998D-18DEB5026517}">
      <dsp:nvSpPr>
        <dsp:cNvPr id="0" name=""/>
        <dsp:cNvSpPr/>
      </dsp:nvSpPr>
      <dsp:spPr>
        <a:xfrm>
          <a:off x="455684" y="3927473"/>
          <a:ext cx="583640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1" i="0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结论</a:t>
          </a:r>
        </a:p>
      </dsp:txBody>
      <dsp:txXfrm>
        <a:off x="455684" y="3927473"/>
        <a:ext cx="5836402" cy="604434"/>
      </dsp:txXfrm>
    </dsp:sp>
    <dsp:sp modelId="{F892E5BA-B3C4-4DC3-B100-781FA80C14BD}">
      <dsp:nvSpPr>
        <dsp:cNvPr id="0" name=""/>
        <dsp:cNvSpPr/>
      </dsp:nvSpPr>
      <dsp:spPr>
        <a:xfrm>
          <a:off x="77912" y="385191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141ACAF-CF28-4CEB-A871-E65D6621EADC}">
      <dsp:nvSpPr>
        <dsp:cNvPr id="0" name=""/>
        <dsp:cNvSpPr/>
      </dsp:nvSpPr>
      <dsp:spPr>
        <a:xfrm>
          <a:off x="-5465423" y="-836836"/>
          <a:ext cx="6507605" cy="6507605"/>
        </a:xfrm>
        <a:prstGeom prst="blockArc">
          <a:avLst>
            <a:gd name="adj1" fmla="val 18900000"/>
            <a:gd name="adj2" fmla="val 2700000"/>
            <a:gd name="adj3" fmla="val 332"/>
          </a:avLst>
        </a:prstGeom>
        <a:noFill/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8750EE3-BCCB-4826-A28F-C00CF194FD17}">
      <dsp:nvSpPr>
        <dsp:cNvPr id="0" name=""/>
        <dsp:cNvSpPr/>
      </dsp:nvSpPr>
      <dsp:spPr>
        <a:xfrm>
          <a:off x="455684" y="302024"/>
          <a:ext cx="5836402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hemeClr val="lt1"/>
        </a:lnRef>
        <a:fillRef idx="1">
          <a:schemeClr val="accent2"/>
        </a:fillRef>
        <a:effectRef idx="1">
          <a:schemeClr val="accent2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1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引言</a:t>
          </a:r>
        </a:p>
      </dsp:txBody>
      <dsp:txXfrm>
        <a:off x="455684" y="302024"/>
        <a:ext cx="5836402" cy="604434"/>
      </dsp:txXfrm>
    </dsp:sp>
    <dsp:sp modelId="{DB4D5953-16B7-4342-8AD0-7A939BC3C932}">
      <dsp:nvSpPr>
        <dsp:cNvPr id="0" name=""/>
        <dsp:cNvSpPr/>
      </dsp:nvSpPr>
      <dsp:spPr>
        <a:xfrm>
          <a:off x="77912" y="22646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1568824-5DE3-42E7-B57C-357CB41DF044}">
      <dsp:nvSpPr>
        <dsp:cNvPr id="0" name=""/>
        <dsp:cNvSpPr/>
      </dsp:nvSpPr>
      <dsp:spPr>
        <a:xfrm>
          <a:off x="888805" y="1208386"/>
          <a:ext cx="5403282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1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方法</a:t>
          </a:r>
        </a:p>
      </dsp:txBody>
      <dsp:txXfrm>
        <a:off x="888805" y="1208386"/>
        <a:ext cx="5403282" cy="604434"/>
      </dsp:txXfrm>
    </dsp:sp>
    <dsp:sp modelId="{3059EEE1-89F4-48A0-A6BC-6B131B330993}">
      <dsp:nvSpPr>
        <dsp:cNvPr id="0" name=""/>
        <dsp:cNvSpPr/>
      </dsp:nvSpPr>
      <dsp:spPr>
        <a:xfrm>
          <a:off x="511033" y="1132832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27CF4E9-E01C-430A-B041-AD3AF8371BD3}">
      <dsp:nvSpPr>
        <dsp:cNvPr id="0" name=""/>
        <dsp:cNvSpPr/>
      </dsp:nvSpPr>
      <dsp:spPr>
        <a:xfrm>
          <a:off x="1021738" y="2114749"/>
          <a:ext cx="5270348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1" kern="1200" baseline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rPr>
            <a:t>实验</a:t>
          </a:r>
        </a:p>
      </dsp:txBody>
      <dsp:txXfrm>
        <a:off x="1021738" y="2114749"/>
        <a:ext cx="5270348" cy="604434"/>
      </dsp:txXfrm>
    </dsp:sp>
    <dsp:sp modelId="{D22C3045-FE4C-49AE-B025-8D47FFF9B6DE}">
      <dsp:nvSpPr>
        <dsp:cNvPr id="0" name=""/>
        <dsp:cNvSpPr/>
      </dsp:nvSpPr>
      <dsp:spPr>
        <a:xfrm>
          <a:off x="643966" y="2039194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DB52642-D5F1-4CC3-A848-26339561BE2D}">
      <dsp:nvSpPr>
        <dsp:cNvPr id="0" name=""/>
        <dsp:cNvSpPr/>
      </dsp:nvSpPr>
      <dsp:spPr>
        <a:xfrm>
          <a:off x="888805" y="3021111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1" i="0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讨论</a:t>
          </a:r>
        </a:p>
      </dsp:txBody>
      <dsp:txXfrm>
        <a:off x="888805" y="3021111"/>
        <a:ext cx="5403282" cy="604434"/>
      </dsp:txXfrm>
    </dsp:sp>
    <dsp:sp modelId="{470456DC-4A65-401F-96B0-D1F735514C6F}">
      <dsp:nvSpPr>
        <dsp:cNvPr id="0" name=""/>
        <dsp:cNvSpPr/>
      </dsp:nvSpPr>
      <dsp:spPr>
        <a:xfrm>
          <a:off x="511033" y="2945557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025C02E-AF2B-427F-998D-18DEB5026517}">
      <dsp:nvSpPr>
        <dsp:cNvPr id="0" name=""/>
        <dsp:cNvSpPr/>
      </dsp:nvSpPr>
      <dsp:spPr>
        <a:xfrm>
          <a:off x="455684" y="3927473"/>
          <a:ext cx="5836402" cy="604434"/>
        </a:xfrm>
        <a:prstGeom prst="rect">
          <a:avLst/>
        </a:prstGeom>
        <a:solidFill>
          <a:schemeClr val="accent2">
            <a:alpha val="7000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1" i="0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结论</a:t>
          </a:r>
        </a:p>
      </dsp:txBody>
      <dsp:txXfrm>
        <a:off x="455684" y="3927473"/>
        <a:ext cx="5836402" cy="604434"/>
      </dsp:txXfrm>
    </dsp:sp>
    <dsp:sp modelId="{F892E5BA-B3C4-4DC3-B100-781FA80C14BD}">
      <dsp:nvSpPr>
        <dsp:cNvPr id="0" name=""/>
        <dsp:cNvSpPr/>
      </dsp:nvSpPr>
      <dsp:spPr>
        <a:xfrm>
          <a:off x="77912" y="385191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141ACAF-CF28-4CEB-A871-E65D6621EADC}">
      <dsp:nvSpPr>
        <dsp:cNvPr id="0" name=""/>
        <dsp:cNvSpPr/>
      </dsp:nvSpPr>
      <dsp:spPr>
        <a:xfrm>
          <a:off x="-5465423" y="-836836"/>
          <a:ext cx="6507605" cy="6507605"/>
        </a:xfrm>
        <a:prstGeom prst="blockArc">
          <a:avLst>
            <a:gd name="adj1" fmla="val 18900000"/>
            <a:gd name="adj2" fmla="val 2700000"/>
            <a:gd name="adj3" fmla="val 332"/>
          </a:avLst>
        </a:prstGeom>
        <a:noFill/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8750EE3-BCCB-4826-A28F-C00CF194FD17}">
      <dsp:nvSpPr>
        <dsp:cNvPr id="0" name=""/>
        <dsp:cNvSpPr/>
      </dsp:nvSpPr>
      <dsp:spPr>
        <a:xfrm>
          <a:off x="455684" y="302024"/>
          <a:ext cx="5836402" cy="604434"/>
        </a:xfrm>
        <a:prstGeom prst="rect">
          <a:avLst/>
        </a:prstGeom>
        <a:solidFill>
          <a:schemeClr val="accent2">
            <a:alpha val="7000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hemeClr val="lt1"/>
        </a:lnRef>
        <a:fillRef idx="1">
          <a:schemeClr val="accent2"/>
        </a:fillRef>
        <a:effectRef idx="1">
          <a:schemeClr val="accent2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800" b="1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Introduction</a:t>
          </a:r>
          <a:endParaRPr lang="zh-CN" altLang="en-US" sz="2800" b="1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02024"/>
        <a:ext cx="5836402" cy="604434"/>
      </dsp:txXfrm>
    </dsp:sp>
    <dsp:sp modelId="{DB4D5953-16B7-4342-8AD0-7A939BC3C932}">
      <dsp:nvSpPr>
        <dsp:cNvPr id="0" name=""/>
        <dsp:cNvSpPr/>
      </dsp:nvSpPr>
      <dsp:spPr>
        <a:xfrm>
          <a:off x="77912" y="22646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1568824-5DE3-42E7-B57C-357CB41DF044}">
      <dsp:nvSpPr>
        <dsp:cNvPr id="0" name=""/>
        <dsp:cNvSpPr/>
      </dsp:nvSpPr>
      <dsp:spPr>
        <a:xfrm>
          <a:off x="888805" y="1208386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800" b="0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Method</a:t>
          </a:r>
          <a:endParaRPr lang="zh-CN" altLang="en-US" sz="2800" b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1208386"/>
        <a:ext cx="5403282" cy="604434"/>
      </dsp:txXfrm>
    </dsp:sp>
    <dsp:sp modelId="{3059EEE1-89F4-48A0-A6BC-6B131B330993}">
      <dsp:nvSpPr>
        <dsp:cNvPr id="0" name=""/>
        <dsp:cNvSpPr/>
      </dsp:nvSpPr>
      <dsp:spPr>
        <a:xfrm>
          <a:off x="511033" y="1132832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27CF4E9-E01C-430A-B041-AD3AF8371BD3}">
      <dsp:nvSpPr>
        <dsp:cNvPr id="0" name=""/>
        <dsp:cNvSpPr/>
      </dsp:nvSpPr>
      <dsp:spPr>
        <a:xfrm>
          <a:off x="1021738" y="2114749"/>
          <a:ext cx="5270348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800" b="0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Experiment</a:t>
          </a:r>
          <a:endParaRPr lang="zh-CN" altLang="en-US" sz="2800" b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1021738" y="2114749"/>
        <a:ext cx="5270348" cy="604434"/>
      </dsp:txXfrm>
    </dsp:sp>
    <dsp:sp modelId="{D22C3045-FE4C-49AE-B025-8D47FFF9B6DE}">
      <dsp:nvSpPr>
        <dsp:cNvPr id="0" name=""/>
        <dsp:cNvSpPr/>
      </dsp:nvSpPr>
      <dsp:spPr>
        <a:xfrm>
          <a:off x="643966" y="2039194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DB52642-D5F1-4CC3-A848-26339561BE2D}">
      <dsp:nvSpPr>
        <dsp:cNvPr id="0" name=""/>
        <dsp:cNvSpPr/>
      </dsp:nvSpPr>
      <dsp:spPr>
        <a:xfrm>
          <a:off x="888805" y="3021111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800" b="0" i="0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Disscussion</a:t>
          </a:r>
          <a:endParaRPr lang="zh-CN" altLang="en-US" sz="2800" b="0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3021111"/>
        <a:ext cx="5403282" cy="604434"/>
      </dsp:txXfrm>
    </dsp:sp>
    <dsp:sp modelId="{470456DC-4A65-401F-96B0-D1F735514C6F}">
      <dsp:nvSpPr>
        <dsp:cNvPr id="0" name=""/>
        <dsp:cNvSpPr/>
      </dsp:nvSpPr>
      <dsp:spPr>
        <a:xfrm>
          <a:off x="511033" y="2945557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025C02E-AF2B-427F-998D-18DEB5026517}">
      <dsp:nvSpPr>
        <dsp:cNvPr id="0" name=""/>
        <dsp:cNvSpPr/>
      </dsp:nvSpPr>
      <dsp:spPr>
        <a:xfrm>
          <a:off x="455684" y="3927473"/>
          <a:ext cx="583640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800" b="0" i="0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Conclusion</a:t>
          </a:r>
          <a:endParaRPr lang="zh-CN" altLang="en-US" sz="2800" b="0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927473"/>
        <a:ext cx="5836402" cy="604434"/>
      </dsp:txXfrm>
    </dsp:sp>
    <dsp:sp modelId="{F892E5BA-B3C4-4DC3-B100-781FA80C14BD}">
      <dsp:nvSpPr>
        <dsp:cNvPr id="0" name=""/>
        <dsp:cNvSpPr/>
      </dsp:nvSpPr>
      <dsp:spPr>
        <a:xfrm>
          <a:off x="77912" y="385191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141ACAF-CF28-4CEB-A871-E65D6621EADC}">
      <dsp:nvSpPr>
        <dsp:cNvPr id="0" name=""/>
        <dsp:cNvSpPr/>
      </dsp:nvSpPr>
      <dsp:spPr>
        <a:xfrm>
          <a:off x="-5465423" y="-836836"/>
          <a:ext cx="6507605" cy="6507605"/>
        </a:xfrm>
        <a:prstGeom prst="blockArc">
          <a:avLst>
            <a:gd name="adj1" fmla="val 18900000"/>
            <a:gd name="adj2" fmla="val 2700000"/>
            <a:gd name="adj3" fmla="val 332"/>
          </a:avLst>
        </a:prstGeom>
        <a:noFill/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8750EE3-BCCB-4826-A28F-C00CF194FD17}">
      <dsp:nvSpPr>
        <dsp:cNvPr id="0" name=""/>
        <dsp:cNvSpPr/>
      </dsp:nvSpPr>
      <dsp:spPr>
        <a:xfrm>
          <a:off x="455684" y="302024"/>
          <a:ext cx="5836402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hemeClr val="lt1"/>
        </a:lnRef>
        <a:fillRef idx="1">
          <a:schemeClr val="accent2"/>
        </a:fillRef>
        <a:effectRef idx="1">
          <a:schemeClr val="accent2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800" b="0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Introduction</a:t>
          </a:r>
          <a:endParaRPr lang="zh-CN" altLang="en-US" sz="2800" b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02024"/>
        <a:ext cx="5836402" cy="604434"/>
      </dsp:txXfrm>
    </dsp:sp>
    <dsp:sp modelId="{DB4D5953-16B7-4342-8AD0-7A939BC3C932}">
      <dsp:nvSpPr>
        <dsp:cNvPr id="0" name=""/>
        <dsp:cNvSpPr/>
      </dsp:nvSpPr>
      <dsp:spPr>
        <a:xfrm>
          <a:off x="77912" y="22646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1568824-5DE3-42E7-B57C-357CB41DF044}">
      <dsp:nvSpPr>
        <dsp:cNvPr id="0" name=""/>
        <dsp:cNvSpPr/>
      </dsp:nvSpPr>
      <dsp:spPr>
        <a:xfrm>
          <a:off x="888805" y="1208386"/>
          <a:ext cx="5403282" cy="604434"/>
        </a:xfrm>
        <a:prstGeom prst="rect">
          <a:avLst/>
        </a:prstGeom>
        <a:solidFill>
          <a:schemeClr val="accent2">
            <a:alpha val="7000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800" b="1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Method</a:t>
          </a:r>
          <a:endParaRPr lang="zh-CN" altLang="en-US" sz="2800" b="1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1208386"/>
        <a:ext cx="5403282" cy="604434"/>
      </dsp:txXfrm>
    </dsp:sp>
    <dsp:sp modelId="{3059EEE1-89F4-48A0-A6BC-6B131B330993}">
      <dsp:nvSpPr>
        <dsp:cNvPr id="0" name=""/>
        <dsp:cNvSpPr/>
      </dsp:nvSpPr>
      <dsp:spPr>
        <a:xfrm>
          <a:off x="511033" y="1132832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27CF4E9-E01C-430A-B041-AD3AF8371BD3}">
      <dsp:nvSpPr>
        <dsp:cNvPr id="0" name=""/>
        <dsp:cNvSpPr/>
      </dsp:nvSpPr>
      <dsp:spPr>
        <a:xfrm>
          <a:off x="1021738" y="2114749"/>
          <a:ext cx="5270348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800" b="0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Experiment</a:t>
          </a:r>
          <a:endParaRPr lang="zh-CN" altLang="en-US" sz="2800" b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1021738" y="2114749"/>
        <a:ext cx="5270348" cy="604434"/>
      </dsp:txXfrm>
    </dsp:sp>
    <dsp:sp modelId="{D22C3045-FE4C-49AE-B025-8D47FFF9B6DE}">
      <dsp:nvSpPr>
        <dsp:cNvPr id="0" name=""/>
        <dsp:cNvSpPr/>
      </dsp:nvSpPr>
      <dsp:spPr>
        <a:xfrm>
          <a:off x="643966" y="2039194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DB52642-D5F1-4CC3-A848-26339561BE2D}">
      <dsp:nvSpPr>
        <dsp:cNvPr id="0" name=""/>
        <dsp:cNvSpPr/>
      </dsp:nvSpPr>
      <dsp:spPr>
        <a:xfrm>
          <a:off x="888805" y="3021111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800" b="0" i="0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Disscussion</a:t>
          </a:r>
          <a:endParaRPr lang="zh-CN" altLang="en-US" sz="2800" b="0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3021111"/>
        <a:ext cx="5403282" cy="604434"/>
      </dsp:txXfrm>
    </dsp:sp>
    <dsp:sp modelId="{470456DC-4A65-401F-96B0-D1F735514C6F}">
      <dsp:nvSpPr>
        <dsp:cNvPr id="0" name=""/>
        <dsp:cNvSpPr/>
      </dsp:nvSpPr>
      <dsp:spPr>
        <a:xfrm>
          <a:off x="511033" y="2945557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025C02E-AF2B-427F-998D-18DEB5026517}">
      <dsp:nvSpPr>
        <dsp:cNvPr id="0" name=""/>
        <dsp:cNvSpPr/>
      </dsp:nvSpPr>
      <dsp:spPr>
        <a:xfrm>
          <a:off x="455684" y="3927473"/>
          <a:ext cx="583640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800" b="0" i="0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Conclusion</a:t>
          </a:r>
          <a:endParaRPr lang="zh-CN" altLang="en-US" sz="2800" b="0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927473"/>
        <a:ext cx="5836402" cy="604434"/>
      </dsp:txXfrm>
    </dsp:sp>
    <dsp:sp modelId="{F892E5BA-B3C4-4DC3-B100-781FA80C14BD}">
      <dsp:nvSpPr>
        <dsp:cNvPr id="0" name=""/>
        <dsp:cNvSpPr/>
      </dsp:nvSpPr>
      <dsp:spPr>
        <a:xfrm>
          <a:off x="77912" y="385191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141ACAF-CF28-4CEB-A871-E65D6621EADC}">
      <dsp:nvSpPr>
        <dsp:cNvPr id="0" name=""/>
        <dsp:cNvSpPr/>
      </dsp:nvSpPr>
      <dsp:spPr>
        <a:xfrm>
          <a:off x="-5465423" y="-836836"/>
          <a:ext cx="6507605" cy="6507605"/>
        </a:xfrm>
        <a:prstGeom prst="blockArc">
          <a:avLst>
            <a:gd name="adj1" fmla="val 18900000"/>
            <a:gd name="adj2" fmla="val 2700000"/>
            <a:gd name="adj3" fmla="val 332"/>
          </a:avLst>
        </a:prstGeom>
        <a:noFill/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8750EE3-BCCB-4826-A28F-C00CF194FD17}">
      <dsp:nvSpPr>
        <dsp:cNvPr id="0" name=""/>
        <dsp:cNvSpPr/>
      </dsp:nvSpPr>
      <dsp:spPr>
        <a:xfrm>
          <a:off x="455684" y="302024"/>
          <a:ext cx="5836402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hemeClr val="lt1"/>
        </a:lnRef>
        <a:fillRef idx="1">
          <a:schemeClr val="accent2"/>
        </a:fillRef>
        <a:effectRef idx="1">
          <a:schemeClr val="accent2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800" b="0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Introduction</a:t>
          </a:r>
          <a:endParaRPr lang="zh-CN" altLang="en-US" sz="2800" b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02024"/>
        <a:ext cx="5836402" cy="604434"/>
      </dsp:txXfrm>
    </dsp:sp>
    <dsp:sp modelId="{DB4D5953-16B7-4342-8AD0-7A939BC3C932}">
      <dsp:nvSpPr>
        <dsp:cNvPr id="0" name=""/>
        <dsp:cNvSpPr/>
      </dsp:nvSpPr>
      <dsp:spPr>
        <a:xfrm>
          <a:off x="77912" y="22646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1568824-5DE3-42E7-B57C-357CB41DF044}">
      <dsp:nvSpPr>
        <dsp:cNvPr id="0" name=""/>
        <dsp:cNvSpPr/>
      </dsp:nvSpPr>
      <dsp:spPr>
        <a:xfrm>
          <a:off x="888805" y="1208386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800" b="0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Method</a:t>
          </a:r>
          <a:endParaRPr lang="zh-CN" altLang="en-US" sz="2800" b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1208386"/>
        <a:ext cx="5403282" cy="604434"/>
      </dsp:txXfrm>
    </dsp:sp>
    <dsp:sp modelId="{3059EEE1-89F4-48A0-A6BC-6B131B330993}">
      <dsp:nvSpPr>
        <dsp:cNvPr id="0" name=""/>
        <dsp:cNvSpPr/>
      </dsp:nvSpPr>
      <dsp:spPr>
        <a:xfrm>
          <a:off x="511033" y="1132832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27CF4E9-E01C-430A-B041-AD3AF8371BD3}">
      <dsp:nvSpPr>
        <dsp:cNvPr id="0" name=""/>
        <dsp:cNvSpPr/>
      </dsp:nvSpPr>
      <dsp:spPr>
        <a:xfrm>
          <a:off x="1021738" y="2114749"/>
          <a:ext cx="5270348" cy="604434"/>
        </a:xfrm>
        <a:prstGeom prst="rect">
          <a:avLst/>
        </a:prstGeom>
        <a:solidFill>
          <a:schemeClr val="accent2">
            <a:alpha val="7000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800" b="1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Experiment</a:t>
          </a:r>
          <a:endParaRPr lang="zh-CN" altLang="en-US" sz="2800" b="1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1021738" y="2114749"/>
        <a:ext cx="5270348" cy="604434"/>
      </dsp:txXfrm>
    </dsp:sp>
    <dsp:sp modelId="{D22C3045-FE4C-49AE-B025-8D47FFF9B6DE}">
      <dsp:nvSpPr>
        <dsp:cNvPr id="0" name=""/>
        <dsp:cNvSpPr/>
      </dsp:nvSpPr>
      <dsp:spPr>
        <a:xfrm>
          <a:off x="643966" y="2039194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DB52642-D5F1-4CC3-A848-26339561BE2D}">
      <dsp:nvSpPr>
        <dsp:cNvPr id="0" name=""/>
        <dsp:cNvSpPr/>
      </dsp:nvSpPr>
      <dsp:spPr>
        <a:xfrm>
          <a:off x="888805" y="3021111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800" b="0" i="0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Disscussion</a:t>
          </a:r>
          <a:endParaRPr lang="zh-CN" altLang="en-US" sz="2800" b="0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3021111"/>
        <a:ext cx="5403282" cy="604434"/>
      </dsp:txXfrm>
    </dsp:sp>
    <dsp:sp modelId="{470456DC-4A65-401F-96B0-D1F735514C6F}">
      <dsp:nvSpPr>
        <dsp:cNvPr id="0" name=""/>
        <dsp:cNvSpPr/>
      </dsp:nvSpPr>
      <dsp:spPr>
        <a:xfrm>
          <a:off x="511033" y="2945557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025C02E-AF2B-427F-998D-18DEB5026517}">
      <dsp:nvSpPr>
        <dsp:cNvPr id="0" name=""/>
        <dsp:cNvSpPr/>
      </dsp:nvSpPr>
      <dsp:spPr>
        <a:xfrm>
          <a:off x="455684" y="3927473"/>
          <a:ext cx="583640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800" b="0" i="0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Conclusion</a:t>
          </a:r>
          <a:endParaRPr lang="zh-CN" altLang="en-US" sz="2800" b="0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927473"/>
        <a:ext cx="5836402" cy="604434"/>
      </dsp:txXfrm>
    </dsp:sp>
    <dsp:sp modelId="{F892E5BA-B3C4-4DC3-B100-781FA80C14BD}">
      <dsp:nvSpPr>
        <dsp:cNvPr id="0" name=""/>
        <dsp:cNvSpPr/>
      </dsp:nvSpPr>
      <dsp:spPr>
        <a:xfrm>
          <a:off x="77912" y="385191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141ACAF-CF28-4CEB-A871-E65D6621EADC}">
      <dsp:nvSpPr>
        <dsp:cNvPr id="0" name=""/>
        <dsp:cNvSpPr/>
      </dsp:nvSpPr>
      <dsp:spPr>
        <a:xfrm>
          <a:off x="-5465423" y="-836836"/>
          <a:ext cx="6507605" cy="6507605"/>
        </a:xfrm>
        <a:prstGeom prst="blockArc">
          <a:avLst>
            <a:gd name="adj1" fmla="val 18900000"/>
            <a:gd name="adj2" fmla="val 2700000"/>
            <a:gd name="adj3" fmla="val 332"/>
          </a:avLst>
        </a:prstGeom>
        <a:noFill/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8750EE3-BCCB-4826-A28F-C00CF194FD17}">
      <dsp:nvSpPr>
        <dsp:cNvPr id="0" name=""/>
        <dsp:cNvSpPr/>
      </dsp:nvSpPr>
      <dsp:spPr>
        <a:xfrm>
          <a:off x="455684" y="302024"/>
          <a:ext cx="5836402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hemeClr val="lt1"/>
        </a:lnRef>
        <a:fillRef idx="1">
          <a:schemeClr val="accent2"/>
        </a:fillRef>
        <a:effectRef idx="1">
          <a:schemeClr val="accent2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800" b="0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Introduction</a:t>
          </a:r>
          <a:endParaRPr lang="zh-CN" altLang="en-US" sz="2800" b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02024"/>
        <a:ext cx="5836402" cy="604434"/>
      </dsp:txXfrm>
    </dsp:sp>
    <dsp:sp modelId="{DB4D5953-16B7-4342-8AD0-7A939BC3C932}">
      <dsp:nvSpPr>
        <dsp:cNvPr id="0" name=""/>
        <dsp:cNvSpPr/>
      </dsp:nvSpPr>
      <dsp:spPr>
        <a:xfrm>
          <a:off x="77912" y="22646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1568824-5DE3-42E7-B57C-357CB41DF044}">
      <dsp:nvSpPr>
        <dsp:cNvPr id="0" name=""/>
        <dsp:cNvSpPr/>
      </dsp:nvSpPr>
      <dsp:spPr>
        <a:xfrm>
          <a:off x="888805" y="1208386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800" b="0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Method</a:t>
          </a:r>
          <a:endParaRPr lang="zh-CN" altLang="en-US" sz="2800" b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1208386"/>
        <a:ext cx="5403282" cy="604434"/>
      </dsp:txXfrm>
    </dsp:sp>
    <dsp:sp modelId="{3059EEE1-89F4-48A0-A6BC-6B131B330993}">
      <dsp:nvSpPr>
        <dsp:cNvPr id="0" name=""/>
        <dsp:cNvSpPr/>
      </dsp:nvSpPr>
      <dsp:spPr>
        <a:xfrm>
          <a:off x="511033" y="1132832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27CF4E9-E01C-430A-B041-AD3AF8371BD3}">
      <dsp:nvSpPr>
        <dsp:cNvPr id="0" name=""/>
        <dsp:cNvSpPr/>
      </dsp:nvSpPr>
      <dsp:spPr>
        <a:xfrm>
          <a:off x="1021738" y="2114749"/>
          <a:ext cx="5270348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800" b="0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Experiment</a:t>
          </a:r>
          <a:endParaRPr lang="zh-CN" altLang="en-US" sz="2800" b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1021738" y="2114749"/>
        <a:ext cx="5270348" cy="604434"/>
      </dsp:txXfrm>
    </dsp:sp>
    <dsp:sp modelId="{D22C3045-FE4C-49AE-B025-8D47FFF9B6DE}">
      <dsp:nvSpPr>
        <dsp:cNvPr id="0" name=""/>
        <dsp:cNvSpPr/>
      </dsp:nvSpPr>
      <dsp:spPr>
        <a:xfrm>
          <a:off x="643966" y="2039194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DB52642-D5F1-4CC3-A848-26339561BE2D}">
      <dsp:nvSpPr>
        <dsp:cNvPr id="0" name=""/>
        <dsp:cNvSpPr/>
      </dsp:nvSpPr>
      <dsp:spPr>
        <a:xfrm>
          <a:off x="888805" y="3021111"/>
          <a:ext cx="5403282" cy="604434"/>
        </a:xfrm>
        <a:prstGeom prst="rect">
          <a:avLst/>
        </a:prstGeom>
        <a:solidFill>
          <a:schemeClr val="accent2">
            <a:alpha val="7000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800" b="1" i="0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Disscussion</a:t>
          </a:r>
          <a:endParaRPr lang="zh-CN" altLang="en-US" sz="2800" b="1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3021111"/>
        <a:ext cx="5403282" cy="604434"/>
      </dsp:txXfrm>
    </dsp:sp>
    <dsp:sp modelId="{470456DC-4A65-401F-96B0-D1F735514C6F}">
      <dsp:nvSpPr>
        <dsp:cNvPr id="0" name=""/>
        <dsp:cNvSpPr/>
      </dsp:nvSpPr>
      <dsp:spPr>
        <a:xfrm>
          <a:off x="511033" y="2945557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025C02E-AF2B-427F-998D-18DEB5026517}">
      <dsp:nvSpPr>
        <dsp:cNvPr id="0" name=""/>
        <dsp:cNvSpPr/>
      </dsp:nvSpPr>
      <dsp:spPr>
        <a:xfrm>
          <a:off x="455684" y="3927473"/>
          <a:ext cx="583640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800" b="0" i="0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Conclusion</a:t>
          </a:r>
          <a:endParaRPr lang="zh-CN" altLang="en-US" sz="2800" b="0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927473"/>
        <a:ext cx="5836402" cy="604434"/>
      </dsp:txXfrm>
    </dsp:sp>
    <dsp:sp modelId="{F892E5BA-B3C4-4DC3-B100-781FA80C14BD}">
      <dsp:nvSpPr>
        <dsp:cNvPr id="0" name=""/>
        <dsp:cNvSpPr/>
      </dsp:nvSpPr>
      <dsp:spPr>
        <a:xfrm>
          <a:off x="77912" y="385191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19.wmf"/><Relationship Id="rId1" Type="http://schemas.openxmlformats.org/officeDocument/2006/relationships/image" Target="../media/image2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1" y="3"/>
            <a:ext cx="3077739" cy="513429"/>
          </a:xfrm>
          <a:prstGeom prst="rect">
            <a:avLst/>
          </a:prstGeom>
        </p:spPr>
        <p:txBody>
          <a:bodyPr vert="horz" lIns="99041" tIns="49521" rIns="99041" bIns="49521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4023093" y="3"/>
            <a:ext cx="3077739" cy="513429"/>
          </a:xfrm>
          <a:prstGeom prst="rect">
            <a:avLst/>
          </a:prstGeom>
        </p:spPr>
        <p:txBody>
          <a:bodyPr vert="horz" lIns="99041" tIns="49521" rIns="99041" bIns="49521" rtlCol="0"/>
          <a:lstStyle>
            <a:lvl1pPr algn="r">
              <a:defRPr sz="1300"/>
            </a:lvl1pPr>
          </a:lstStyle>
          <a:p>
            <a:fld id="{81AC1F11-540E-4EDB-BBCD-CB9D285C0970}" type="datetimeFigureOut">
              <a:rPr lang="zh-CN" altLang="en-US" smtClean="0"/>
              <a:t>2021/8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1" y="9719599"/>
            <a:ext cx="3077739" cy="513428"/>
          </a:xfrm>
          <a:prstGeom prst="rect">
            <a:avLst/>
          </a:prstGeom>
        </p:spPr>
        <p:txBody>
          <a:bodyPr vert="horz" lIns="99041" tIns="49521" rIns="99041" bIns="49521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4023093" y="9719599"/>
            <a:ext cx="3077739" cy="513428"/>
          </a:xfrm>
          <a:prstGeom prst="rect">
            <a:avLst/>
          </a:prstGeom>
        </p:spPr>
        <p:txBody>
          <a:bodyPr vert="horz" lIns="99041" tIns="49521" rIns="99041" bIns="49521" rtlCol="0" anchor="b"/>
          <a:lstStyle>
            <a:lvl1pPr algn="r">
              <a:defRPr sz="1300"/>
            </a:lvl1pPr>
          </a:lstStyle>
          <a:p>
            <a:fld id="{461761C2-465C-486E-8E7A-8588C27905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593088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1" y="3"/>
            <a:ext cx="3077739" cy="513429"/>
          </a:xfrm>
          <a:prstGeom prst="rect">
            <a:avLst/>
          </a:prstGeom>
        </p:spPr>
        <p:txBody>
          <a:bodyPr vert="horz" lIns="99041" tIns="49521" rIns="99041" bIns="49521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3093" y="3"/>
            <a:ext cx="3077739" cy="513429"/>
          </a:xfrm>
          <a:prstGeom prst="rect">
            <a:avLst/>
          </a:prstGeom>
        </p:spPr>
        <p:txBody>
          <a:bodyPr vert="horz" lIns="99041" tIns="49521" rIns="99041" bIns="49521" rtlCol="0"/>
          <a:lstStyle>
            <a:lvl1pPr algn="r">
              <a:defRPr sz="1300"/>
            </a:lvl1pPr>
          </a:lstStyle>
          <a:p>
            <a:fld id="{2A15458D-AA0B-4848-9270-5328A4C25DCE}" type="datetimeFigureOut">
              <a:rPr lang="zh-CN" altLang="en-US" smtClean="0"/>
              <a:t>2021/8/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249363" y="1279525"/>
            <a:ext cx="4603750" cy="34528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1" tIns="49521" rIns="99041" bIns="49521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10248" y="4924644"/>
            <a:ext cx="5681980" cy="4029255"/>
          </a:xfrm>
          <a:prstGeom prst="rect">
            <a:avLst/>
          </a:prstGeom>
        </p:spPr>
        <p:txBody>
          <a:bodyPr vert="horz" lIns="99041" tIns="49521" rIns="99041" bIns="49521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1" y="9719599"/>
            <a:ext cx="3077739" cy="513428"/>
          </a:xfrm>
          <a:prstGeom prst="rect">
            <a:avLst/>
          </a:prstGeom>
        </p:spPr>
        <p:txBody>
          <a:bodyPr vert="horz" lIns="99041" tIns="49521" rIns="99041" bIns="49521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3093" y="9719599"/>
            <a:ext cx="3077739" cy="513428"/>
          </a:xfrm>
          <a:prstGeom prst="rect">
            <a:avLst/>
          </a:prstGeom>
        </p:spPr>
        <p:txBody>
          <a:bodyPr vert="horz" lIns="99041" tIns="49521" rIns="99041" bIns="49521" rtlCol="0" anchor="b"/>
          <a:lstStyle>
            <a:lvl1pPr algn="r">
              <a:defRPr sz="1300"/>
            </a:lvl1pPr>
          </a:lstStyle>
          <a:p>
            <a:fld id="{612A26CD-8596-42E3-A083-CA11E83E352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34574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1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804546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277968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205299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73567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357922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40301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250372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76819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624018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277596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77747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089739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263735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523040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734111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495628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772931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220848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531399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531025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082878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26513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323672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312702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077624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83610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668216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582828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0830764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198831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7326249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7605218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4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45498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124410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The explanation of the sea clutter decomposition inspired me to do this work.</a:t>
            </a:r>
          </a:p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54096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663271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003724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650937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06010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8.xml"/><Relationship Id="rId2" Type="http://schemas.openxmlformats.org/officeDocument/2006/relationships/diagramData" Target="../diagrams/data8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8.xml"/><Relationship Id="rId5" Type="http://schemas.openxmlformats.org/officeDocument/2006/relationships/diagramColors" Target="../diagrams/colors8.xml"/><Relationship Id="rId4" Type="http://schemas.openxmlformats.org/officeDocument/2006/relationships/diagramQuickStyle" Target="../diagrams/quickStyle8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9.xml"/><Relationship Id="rId2" Type="http://schemas.openxmlformats.org/officeDocument/2006/relationships/diagramData" Target="../diagrams/data9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9.xml"/><Relationship Id="rId5" Type="http://schemas.openxmlformats.org/officeDocument/2006/relationships/diagramColors" Target="../diagrams/colors9.xml"/><Relationship Id="rId4" Type="http://schemas.openxmlformats.org/officeDocument/2006/relationships/diagramQuickStyle" Target="../diagrams/quickStyle9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0.xml"/><Relationship Id="rId2" Type="http://schemas.openxmlformats.org/officeDocument/2006/relationships/diagramData" Target="../diagrams/data10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0.xml"/><Relationship Id="rId5" Type="http://schemas.openxmlformats.org/officeDocument/2006/relationships/diagramColors" Target="../diagrams/colors10.xml"/><Relationship Id="rId4" Type="http://schemas.openxmlformats.org/officeDocument/2006/relationships/diagramQuickStyle" Target="../diagrams/quickStyle10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1.xml"/><Relationship Id="rId2" Type="http://schemas.openxmlformats.org/officeDocument/2006/relationships/diagramData" Target="../diagrams/data11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1.xml"/><Relationship Id="rId5" Type="http://schemas.openxmlformats.org/officeDocument/2006/relationships/diagramColors" Target="../diagrams/colors11.xml"/><Relationship Id="rId4" Type="http://schemas.openxmlformats.org/officeDocument/2006/relationships/diagramQuickStyle" Target="../diagrams/quickStyle1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2" Type="http://schemas.openxmlformats.org/officeDocument/2006/relationships/diagramData" Target="../diagrams/data4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5.xml"/><Relationship Id="rId2" Type="http://schemas.openxmlformats.org/officeDocument/2006/relationships/diagramData" Target="../diagrams/data5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5.xml"/><Relationship Id="rId5" Type="http://schemas.openxmlformats.org/officeDocument/2006/relationships/diagramColors" Target="../diagrams/colors5.xml"/><Relationship Id="rId4" Type="http://schemas.openxmlformats.org/officeDocument/2006/relationships/diagramQuickStyle" Target="../diagrams/quickStyle5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6.xml"/><Relationship Id="rId2" Type="http://schemas.openxmlformats.org/officeDocument/2006/relationships/diagramData" Target="../diagrams/data6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6.xml"/><Relationship Id="rId5" Type="http://schemas.openxmlformats.org/officeDocument/2006/relationships/diagramColors" Target="../diagrams/colors6.xml"/><Relationship Id="rId4" Type="http://schemas.openxmlformats.org/officeDocument/2006/relationships/diagramQuickStyle" Target="../diagrams/quickStyle6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7.xml"/><Relationship Id="rId2" Type="http://schemas.openxmlformats.org/officeDocument/2006/relationships/diagramData" Target="../diagrams/data7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7.xml"/><Relationship Id="rId5" Type="http://schemas.openxmlformats.org/officeDocument/2006/relationships/diagramColors" Target="../diagrams/colors7.xml"/><Relationship Id="rId4" Type="http://schemas.openxmlformats.org/officeDocument/2006/relationships/diagramQuickStyle" Target="../diagrams/quickStyle7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551864"/>
            <a:ext cx="6858000" cy="1530940"/>
          </a:xfrm>
        </p:spPr>
        <p:txBody>
          <a:bodyPr anchor="b">
            <a:normAutofit/>
          </a:bodyPr>
          <a:lstStyle>
            <a:lvl1pPr algn="ctr">
              <a:defRPr sz="4800" b="1" i="0" baseline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3918856" y="4195733"/>
            <a:ext cx="4970417" cy="1969935"/>
          </a:xfrm>
        </p:spPr>
        <p:txBody>
          <a:bodyPr>
            <a:normAutofit/>
          </a:bodyPr>
          <a:lstStyle>
            <a:lvl1pPr marL="0" indent="0" algn="ctr">
              <a:buNone/>
              <a:defRPr sz="2800" b="1" i="0" baseline="0"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0" y="1268760"/>
            <a:ext cx="9144000" cy="71437"/>
          </a:xfrm>
          <a:prstGeom prst="rect">
            <a:avLst/>
          </a:prstGeom>
          <a:gradFill rotWithShape="0">
            <a:gsLst>
              <a:gs pos="0">
                <a:srgbClr val="A603AB"/>
              </a:gs>
              <a:gs pos="12000">
                <a:srgbClr val="E81766"/>
              </a:gs>
              <a:gs pos="27000">
                <a:srgbClr val="EE3F17"/>
              </a:gs>
              <a:gs pos="48000">
                <a:srgbClr val="FFFF00"/>
              </a:gs>
              <a:gs pos="64999">
                <a:srgbClr val="1A8D48"/>
              </a:gs>
              <a:gs pos="78999">
                <a:srgbClr val="0819FB"/>
              </a:gs>
              <a:gs pos="100000">
                <a:srgbClr val="A603AB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ja-JP" altLang="en-US">
              <a:latin typeface="Calibri" panose="020F0502020204030204" pitchFamily="34" charset="0"/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790423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9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en-US" altLang="zh-CN"/>
              <a:t>Outline</a:t>
            </a:r>
            <a:endParaRPr lang="zh-CN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" name="图示 13"/>
          <p:cNvGraphicFramePr/>
          <p:nvPr>
            <p:extLst>
              <p:ext uri="{D42A27DB-BD31-4B8C-83A1-F6EECF244321}">
                <p14:modId xmlns:p14="http://schemas.microsoft.com/office/powerpoint/2010/main" val="2280789546"/>
              </p:ext>
            </p:extLst>
          </p:nvPr>
        </p:nvGraphicFramePr>
        <p:xfrm>
          <a:off x="1524000" y="1396999"/>
          <a:ext cx="6359434" cy="483393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646398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0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en-US" altLang="zh-CN"/>
              <a:t>Outline</a:t>
            </a:r>
            <a:endParaRPr lang="zh-CN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" name="图示 13"/>
          <p:cNvGraphicFramePr/>
          <p:nvPr>
            <p:extLst>
              <p:ext uri="{D42A27DB-BD31-4B8C-83A1-F6EECF244321}">
                <p14:modId xmlns:p14="http://schemas.microsoft.com/office/powerpoint/2010/main" val="2514368121"/>
              </p:ext>
            </p:extLst>
          </p:nvPr>
        </p:nvGraphicFramePr>
        <p:xfrm>
          <a:off x="1524000" y="1396999"/>
          <a:ext cx="6359434" cy="483393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403267042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en-US" altLang="zh-CN"/>
              <a:t>Outline</a:t>
            </a:r>
            <a:endParaRPr lang="zh-CN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" name="图示 13"/>
          <p:cNvGraphicFramePr/>
          <p:nvPr>
            <p:extLst>
              <p:ext uri="{D42A27DB-BD31-4B8C-83A1-F6EECF244321}">
                <p14:modId xmlns:p14="http://schemas.microsoft.com/office/powerpoint/2010/main" val="4249893906"/>
              </p:ext>
            </p:extLst>
          </p:nvPr>
        </p:nvGraphicFramePr>
        <p:xfrm>
          <a:off x="1524000" y="1396999"/>
          <a:ext cx="6359434" cy="483393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76648250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3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415459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5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" name="图示 7"/>
          <p:cNvGraphicFramePr/>
          <p:nvPr>
            <p:extLst>
              <p:ext uri="{D42A27DB-BD31-4B8C-83A1-F6EECF244321}">
                <p14:modId xmlns:p14="http://schemas.microsoft.com/office/powerpoint/2010/main" val="2206099397"/>
              </p:ext>
            </p:extLst>
          </p:nvPr>
        </p:nvGraphicFramePr>
        <p:xfrm>
          <a:off x="1880441" y="1423125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3986697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4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文本占位符 2"/>
          <p:cNvSpPr>
            <a:spLocks noGrp="1"/>
          </p:cNvSpPr>
          <p:nvPr>
            <p:ph idx="1" hasCustomPrompt="1"/>
          </p:nvPr>
        </p:nvSpPr>
        <p:spPr>
          <a:xfrm>
            <a:off x="780824" y="1254187"/>
            <a:ext cx="7834130" cy="4806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marR="0" indent="0" algn="l" defTabSz="685800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lvl1pPr>
            <a:lvl2pPr marL="342900" indent="0">
              <a:buNone/>
              <a:defRPr/>
            </a:lvl2pPr>
            <a:lvl3pPr marL="685800" indent="0">
              <a:buNone/>
              <a:defRPr/>
            </a:lvl3pPr>
            <a:lvl4pPr marL="1028700" indent="0">
              <a:buNone/>
              <a:defRPr/>
            </a:lvl4pPr>
            <a:lvl5pPr marL="1371600" indent="0">
              <a:buNone/>
              <a:defRPr/>
            </a:lvl5pPr>
          </a:lstStyle>
          <a:p>
            <a:pPr marL="0" marR="0" lvl="0" indent="0" algn="l" defTabSz="685800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zh-CN" altLang="en-US" sz="2400" b="1" i="0" baseline="0">
                <a:latin typeface="+mn-lt"/>
                <a:ea typeface="+mn-ea"/>
              </a:rPr>
              <a:t>● </a:t>
            </a:r>
            <a:r>
              <a:rPr lang="zh-CN" altLang="en-US" sz="2400" b="1" i="0" baseline="0">
                <a:latin typeface="Times New Roman" panose="02020603050405020304" pitchFamily="18" charset="0"/>
                <a:ea typeface="宋体" panose="02010600030101010101" pitchFamily="2" charset="-122"/>
              </a:rPr>
              <a:t>大要点</a:t>
            </a:r>
          </a:p>
          <a:p>
            <a:pPr lvl="0"/>
            <a:endParaRPr lang="zh-CN" altLang="en-US"/>
          </a:p>
        </p:txBody>
      </p:sp>
      <p:sp>
        <p:nvSpPr>
          <p:cNvPr id="9" name="文本占位符 2"/>
          <p:cNvSpPr>
            <a:spLocks noGrp="1"/>
          </p:cNvSpPr>
          <p:nvPr>
            <p:ph idx="13" hasCustomPrompt="1"/>
          </p:nvPr>
        </p:nvSpPr>
        <p:spPr>
          <a:xfrm>
            <a:off x="780824" y="1992069"/>
            <a:ext cx="7834130" cy="386009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457200" marR="0" indent="-457200" algn="l" defTabSz="685800" rtl="0" eaLnBrk="1" fontAlgn="auto" latinLnBrk="0" hangingPunct="1">
              <a:lnSpc>
                <a:spcPct val="15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 sz="2400" baseline="0"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342900" indent="0">
              <a:buNone/>
              <a:defRPr/>
            </a:lvl2pPr>
            <a:lvl3pPr marL="685800" indent="0">
              <a:buNone/>
              <a:defRPr/>
            </a:lvl3pPr>
            <a:lvl4pPr marL="1028700" indent="0">
              <a:buNone/>
              <a:defRPr/>
            </a:lvl4pPr>
            <a:lvl5pPr marL="1371600" indent="0">
              <a:buNone/>
              <a:defRPr/>
            </a:lvl5pPr>
          </a:lstStyle>
          <a:p>
            <a:pPr marL="457200" indent="-457200" algn="l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1400" b="1" i="0" baseline="0">
                <a:latin typeface="Times New Roman" panose="02020603050405020304" pitchFamily="18" charset="0"/>
                <a:ea typeface="宋体" panose="02010600030101010101" pitchFamily="2" charset="-122"/>
              </a:rPr>
              <a:t>小要点</a:t>
            </a:r>
            <a:r>
              <a:rPr lang="en-US" altLang="zh-CN" sz="1400" b="1" i="0" baseline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  <a:p>
            <a:pPr marL="457200" indent="-457200" algn="l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1400" b="1" i="0" baseline="0">
                <a:latin typeface="Times New Roman" panose="02020603050405020304" pitchFamily="18" charset="0"/>
                <a:ea typeface="宋体" panose="02010600030101010101" pitchFamily="2" charset="-122"/>
              </a:rPr>
              <a:t>小要点</a:t>
            </a:r>
            <a:r>
              <a:rPr lang="en-US" altLang="zh-CN" sz="1400" b="1" i="0" baseline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  <a:p>
            <a:pPr marL="457200" indent="-457200" algn="l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1400" b="1" i="0" baseline="0">
                <a:latin typeface="Times New Roman" panose="02020603050405020304" pitchFamily="18" charset="0"/>
                <a:ea typeface="宋体" panose="02010600030101010101" pitchFamily="2" charset="-122"/>
              </a:rPr>
              <a:t>小要点</a:t>
            </a:r>
            <a:r>
              <a:rPr lang="en-US" altLang="zh-CN" sz="1400" b="1" i="0" baseline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endParaRPr lang="zh-CN" altLang="en-US" sz="1400" b="1" i="0" baseline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567803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2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Picture Placeholder 2"/>
          <p:cNvSpPr>
            <a:spLocks noGrp="1"/>
          </p:cNvSpPr>
          <p:nvPr>
            <p:ph type="pic" idx="1"/>
          </p:nvPr>
        </p:nvSpPr>
        <p:spPr>
          <a:xfrm>
            <a:off x="881741" y="1086900"/>
            <a:ext cx="7602585" cy="4242746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en-US" noProof="0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2380116" y="5435470"/>
            <a:ext cx="5046118" cy="359230"/>
          </a:xfrm>
          <a:prstGeom prst="rect">
            <a:avLst/>
          </a:prstGeom>
        </p:spPr>
        <p:txBody>
          <a:bodyPr vert="horz" lIns="91440" tIns="45720" rIns="91440" bIns="45720" rtlCol="0" anchor="b">
            <a:normAutofit lnSpcReduction="100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b="0">
                <a:latin typeface="Times New Roman" panose="02020603050405020304" pitchFamily="18" charset="0"/>
                <a:cs typeface="Times New Roman" panose="02020603050405020304" pitchFamily="18" charset="0"/>
              </a:rPr>
              <a:t>Click to edit Master title style</a:t>
            </a:r>
          </a:p>
        </p:txBody>
      </p:sp>
      <p:sp>
        <p:nvSpPr>
          <p:cNvPr id="9" name="Text Placeholder 3"/>
          <p:cNvSpPr>
            <a:spLocks noGrp="1"/>
          </p:cNvSpPr>
          <p:nvPr>
            <p:ph type="body" sz="half" idx="2"/>
          </p:nvPr>
        </p:nvSpPr>
        <p:spPr>
          <a:xfrm>
            <a:off x="2595653" y="5871704"/>
            <a:ext cx="4830581" cy="321536"/>
          </a:xfrm>
        </p:spPr>
        <p:txBody>
          <a:bodyPr/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16043249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6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图片占位符 2"/>
          <p:cNvSpPr>
            <a:spLocks noGrp="1"/>
          </p:cNvSpPr>
          <p:nvPr>
            <p:ph type="pic" idx="1"/>
          </p:nvPr>
        </p:nvSpPr>
        <p:spPr>
          <a:xfrm>
            <a:off x="5062334" y="1116280"/>
            <a:ext cx="3277857" cy="4605251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8" name="图片占位符 2"/>
          <p:cNvSpPr>
            <a:spLocks noGrp="1"/>
          </p:cNvSpPr>
          <p:nvPr>
            <p:ph type="pic" idx="13"/>
          </p:nvPr>
        </p:nvSpPr>
        <p:spPr>
          <a:xfrm>
            <a:off x="983299" y="1116280"/>
            <a:ext cx="3277857" cy="4605251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2197236" y="5849529"/>
            <a:ext cx="5046118" cy="359230"/>
          </a:xfrm>
          <a:prstGeom prst="rect">
            <a:avLst/>
          </a:prstGeom>
        </p:spPr>
        <p:txBody>
          <a:bodyPr vert="horz" lIns="91440" tIns="45720" rIns="91440" bIns="45720" rtlCol="0" anchor="b">
            <a:normAutofit lnSpcReduction="100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b="0">
                <a:latin typeface="Times New Roman" panose="02020603050405020304" pitchFamily="18" charset="0"/>
                <a:cs typeface="Times New Roman" panose="02020603050405020304" pitchFamily="18" charset="0"/>
              </a:rP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39372836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6960415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260123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551864"/>
            <a:ext cx="6858000" cy="1530940"/>
          </a:xfrm>
        </p:spPr>
        <p:txBody>
          <a:bodyPr anchor="b">
            <a:normAutofit/>
          </a:bodyPr>
          <a:lstStyle>
            <a:lvl1pPr algn="ctr">
              <a:defRPr sz="4800" b="1" i="0" baseline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3918856" y="4195733"/>
            <a:ext cx="4970417" cy="1969935"/>
          </a:xfrm>
        </p:spPr>
        <p:txBody>
          <a:bodyPr>
            <a:normAutofit/>
          </a:bodyPr>
          <a:lstStyle>
            <a:lvl1pPr marL="0" indent="0" algn="ctr">
              <a:buNone/>
              <a:defRPr sz="2800" b="1" i="0" baseline="0"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0" y="1268760"/>
            <a:ext cx="9144000" cy="71437"/>
          </a:xfrm>
          <a:prstGeom prst="rect">
            <a:avLst/>
          </a:prstGeom>
          <a:gradFill rotWithShape="0">
            <a:gsLst>
              <a:gs pos="0">
                <a:srgbClr val="A603AB"/>
              </a:gs>
              <a:gs pos="12000">
                <a:srgbClr val="E81766"/>
              </a:gs>
              <a:gs pos="27000">
                <a:srgbClr val="EE3F17"/>
              </a:gs>
              <a:gs pos="48000">
                <a:srgbClr val="FFFF00"/>
              </a:gs>
              <a:gs pos="64999">
                <a:srgbClr val="1A8D48"/>
              </a:gs>
              <a:gs pos="78999">
                <a:srgbClr val="0819FB"/>
              </a:gs>
              <a:gs pos="100000">
                <a:srgbClr val="A603AB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ja-JP" altLang="en-US">
              <a:latin typeface="Calibri" panose="020F0502020204030204" pitchFamily="34" charset="0"/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3411689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983299" y="260028"/>
            <a:ext cx="7237142" cy="615223"/>
          </a:xfrm>
        </p:spPr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6" name="Line 5"/>
          <p:cNvSpPr>
            <a:spLocks noChangeShapeType="1"/>
          </p:cNvSpPr>
          <p:nvPr userDrawn="1"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41505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zh-CN" altLang="en-US"/>
              <a:t>提纲</a:t>
            </a:r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" name="图示 13"/>
          <p:cNvGraphicFramePr/>
          <p:nvPr>
            <p:extLst>
              <p:ext uri="{D42A27DB-BD31-4B8C-83A1-F6EECF244321}">
                <p14:modId xmlns:p14="http://schemas.microsoft.com/office/powerpoint/2010/main" val="3061853459"/>
              </p:ext>
            </p:extLst>
          </p:nvPr>
        </p:nvGraphicFramePr>
        <p:xfrm>
          <a:off x="1524000" y="1396999"/>
          <a:ext cx="6359434" cy="483393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3569954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3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zh-CN" altLang="en-US"/>
              <a:t>提纲</a:t>
            </a:r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" name="图示 13"/>
          <p:cNvGraphicFramePr/>
          <p:nvPr>
            <p:extLst>
              <p:ext uri="{D42A27DB-BD31-4B8C-83A1-F6EECF244321}">
                <p14:modId xmlns:p14="http://schemas.microsoft.com/office/powerpoint/2010/main" val="1686591411"/>
              </p:ext>
            </p:extLst>
          </p:nvPr>
        </p:nvGraphicFramePr>
        <p:xfrm>
          <a:off x="1524000" y="1396999"/>
          <a:ext cx="6359434" cy="483393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9653093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4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zh-CN" altLang="en-US"/>
              <a:t>提纲</a:t>
            </a:r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" name="图示 13"/>
          <p:cNvGraphicFramePr/>
          <p:nvPr>
            <p:extLst>
              <p:ext uri="{D42A27DB-BD31-4B8C-83A1-F6EECF244321}">
                <p14:modId xmlns:p14="http://schemas.microsoft.com/office/powerpoint/2010/main" val="702185905"/>
              </p:ext>
            </p:extLst>
          </p:nvPr>
        </p:nvGraphicFramePr>
        <p:xfrm>
          <a:off x="1524000" y="1396999"/>
          <a:ext cx="6359434" cy="483393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40498559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5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zh-CN" altLang="en-US"/>
              <a:t>提纲</a:t>
            </a:r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" name="图示 13"/>
          <p:cNvGraphicFramePr/>
          <p:nvPr>
            <p:extLst>
              <p:ext uri="{D42A27DB-BD31-4B8C-83A1-F6EECF244321}">
                <p14:modId xmlns:p14="http://schemas.microsoft.com/office/powerpoint/2010/main" val="2820313632"/>
              </p:ext>
            </p:extLst>
          </p:nvPr>
        </p:nvGraphicFramePr>
        <p:xfrm>
          <a:off x="1524000" y="1396999"/>
          <a:ext cx="6359434" cy="483393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9715829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6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zh-CN" altLang="en-US"/>
              <a:t>提纲</a:t>
            </a:r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" name="图示 13"/>
          <p:cNvGraphicFramePr/>
          <p:nvPr>
            <p:extLst>
              <p:ext uri="{D42A27DB-BD31-4B8C-83A1-F6EECF244321}">
                <p14:modId xmlns:p14="http://schemas.microsoft.com/office/powerpoint/2010/main" val="1389908976"/>
              </p:ext>
            </p:extLst>
          </p:nvPr>
        </p:nvGraphicFramePr>
        <p:xfrm>
          <a:off x="1524000" y="1396999"/>
          <a:ext cx="6359434" cy="483393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0545760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7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en-US" altLang="zh-CN"/>
              <a:t>Outline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562703" y="6304101"/>
            <a:ext cx="405426" cy="365125"/>
          </a:xfrm>
          <a:prstGeom prst="rect">
            <a:avLst/>
          </a:prstGeom>
        </p:spPr>
        <p:txBody>
          <a:bodyPr/>
          <a:lstStyle>
            <a:lvl1pPr>
              <a:defRPr baseline="0">
                <a:solidFill>
                  <a:schemeClr val="tx1"/>
                </a:solidFill>
              </a:defRPr>
            </a:lvl1pPr>
          </a:lstStyle>
          <a:p>
            <a:fld id="{6542C504-34CE-422D-AEEE-07DC67966C7C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" name="图示 13"/>
          <p:cNvGraphicFramePr/>
          <p:nvPr>
            <p:extLst>
              <p:ext uri="{D42A27DB-BD31-4B8C-83A1-F6EECF244321}">
                <p14:modId xmlns:p14="http://schemas.microsoft.com/office/powerpoint/2010/main" val="3869348562"/>
              </p:ext>
            </p:extLst>
          </p:nvPr>
        </p:nvGraphicFramePr>
        <p:xfrm>
          <a:off x="1524000" y="1396999"/>
          <a:ext cx="6359434" cy="483393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4207571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8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en-US" altLang="zh-CN"/>
              <a:t>Outline</a:t>
            </a:r>
            <a:endParaRPr lang="zh-CN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" name="图示 13"/>
          <p:cNvGraphicFramePr/>
          <p:nvPr>
            <p:extLst>
              <p:ext uri="{D42A27DB-BD31-4B8C-83A1-F6EECF244321}">
                <p14:modId xmlns:p14="http://schemas.microsoft.com/office/powerpoint/2010/main" val="505190916"/>
              </p:ext>
            </p:extLst>
          </p:nvPr>
        </p:nvGraphicFramePr>
        <p:xfrm>
          <a:off x="1524000" y="1396999"/>
          <a:ext cx="6359434" cy="483393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686140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983299" y="260028"/>
            <a:ext cx="7237142" cy="61522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071" y="57994"/>
            <a:ext cx="644400" cy="6444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320" y="71056"/>
            <a:ext cx="859200" cy="64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37526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80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  <p:sldLayoutId id="2147483671" r:id="rId12"/>
    <p:sldLayoutId id="2147483672" r:id="rId13"/>
    <p:sldLayoutId id="2147483673" r:id="rId14"/>
    <p:sldLayoutId id="2147483674" r:id="rId15"/>
    <p:sldLayoutId id="2147483675" r:id="rId16"/>
    <p:sldLayoutId id="2147483676" r:id="rId17"/>
    <p:sldLayoutId id="2147483677" r:id="rId18"/>
    <p:sldLayoutId id="2147483678" r:id="rId19"/>
    <p:sldLayoutId id="2147483679" r:id="rId20"/>
  </p:sldLayoutIdLst>
  <p:txStyles>
    <p:titleStyle>
      <a:lvl1pPr algn="ctr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renyexian@foxmail.com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13" Type="http://schemas.openxmlformats.org/officeDocument/2006/relationships/image" Target="../media/image49.png"/><Relationship Id="rId18" Type="http://schemas.openxmlformats.org/officeDocument/2006/relationships/oleObject" Target="../embeddings/oleObject9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29.wmf"/><Relationship Id="rId7" Type="http://schemas.openxmlformats.org/officeDocument/2006/relationships/image" Target="../media/image45.png"/><Relationship Id="rId12" Type="http://schemas.openxmlformats.org/officeDocument/2006/relationships/image" Target="../media/image48.png"/><Relationship Id="rId17" Type="http://schemas.openxmlformats.org/officeDocument/2006/relationships/image" Target="../media/image19.wmf"/><Relationship Id="rId25" Type="http://schemas.openxmlformats.org/officeDocument/2006/relationships/image" Target="../media/image34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35.png"/><Relationship Id="rId11" Type="http://schemas.openxmlformats.org/officeDocument/2006/relationships/image" Target="../media/image36.tiff"/><Relationship Id="rId24" Type="http://schemas.openxmlformats.org/officeDocument/2006/relationships/oleObject" Target="../embeddings/oleObject10.bin"/><Relationship Id="rId5" Type="http://schemas.openxmlformats.org/officeDocument/2006/relationships/image" Target="../media/image14.png"/><Relationship Id="rId15" Type="http://schemas.openxmlformats.org/officeDocument/2006/relationships/image" Target="../media/image19.wmf"/><Relationship Id="rId23" Type="http://schemas.openxmlformats.org/officeDocument/2006/relationships/image" Target="../media/image34.wmf"/><Relationship Id="rId10" Type="http://schemas.openxmlformats.org/officeDocument/2006/relationships/image" Target="../media/image33.tiff"/><Relationship Id="rId19" Type="http://schemas.openxmlformats.org/officeDocument/2006/relationships/image" Target="../media/image29.wmf"/><Relationship Id="rId4" Type="http://schemas.openxmlformats.org/officeDocument/2006/relationships/image" Target="../media/image15.tiff"/><Relationship Id="rId9" Type="http://schemas.openxmlformats.org/officeDocument/2006/relationships/image" Target="../media/image21.tiff"/><Relationship Id="rId14" Type="http://schemas.openxmlformats.org/officeDocument/2006/relationships/oleObject" Target="../embeddings/oleObject8.bin"/><Relationship Id="rId22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tif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8.tif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tif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6.tif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41.tiff"/><Relationship Id="rId4" Type="http://schemas.openxmlformats.org/officeDocument/2006/relationships/image" Target="../media/image40.tif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tif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3.tif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tif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5.tif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tif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7.tif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tif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49.tif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tif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1.tif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tif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3.tif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tiff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tiff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tiff"/><Relationship Id="rId2" Type="http://schemas.openxmlformats.org/officeDocument/2006/relationships/image" Target="../media/image58.tiff"/><Relationship Id="rId1" Type="http://schemas.openxmlformats.org/officeDocument/2006/relationships/slideLayout" Target="../slideLayouts/slideLayout19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tif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6.tiff"/><Relationship Id="rId5" Type="http://schemas.openxmlformats.org/officeDocument/2006/relationships/image" Target="../media/image62.tiff"/><Relationship Id="rId4" Type="http://schemas.openxmlformats.org/officeDocument/2006/relationships/image" Target="../media/image61.tif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tiff"/><Relationship Id="rId3" Type="http://schemas.openxmlformats.org/officeDocument/2006/relationships/image" Target="../media/image63.tiff"/><Relationship Id="rId7" Type="http://schemas.openxmlformats.org/officeDocument/2006/relationships/image" Target="../media/image66.tif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49.tiff"/><Relationship Id="rId5" Type="http://schemas.openxmlformats.org/officeDocument/2006/relationships/image" Target="../media/image65.tiff"/><Relationship Id="rId10" Type="http://schemas.openxmlformats.org/officeDocument/2006/relationships/image" Target="../media/image69.tiff"/><Relationship Id="rId4" Type="http://schemas.openxmlformats.org/officeDocument/2006/relationships/image" Target="../media/image64.tiff"/><Relationship Id="rId9" Type="http://schemas.openxmlformats.org/officeDocument/2006/relationships/image" Target="../media/image68.tif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7.png"/><Relationship Id="rId5" Type="http://schemas.openxmlformats.org/officeDocument/2006/relationships/image" Target="../media/image76.png"/><Relationship Id="rId4" Type="http://schemas.openxmlformats.org/officeDocument/2006/relationships/image" Target="../media/image7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tif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72.tif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7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tif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77.tif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tif"/><Relationship Id="rId3" Type="http://schemas.openxmlformats.org/officeDocument/2006/relationships/image" Target="../media/image78.tif"/><Relationship Id="rId7" Type="http://schemas.openxmlformats.org/officeDocument/2006/relationships/image" Target="../media/image82.ti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1.tif"/><Relationship Id="rId5" Type="http://schemas.openxmlformats.org/officeDocument/2006/relationships/image" Target="../media/image80.tif"/><Relationship Id="rId4" Type="http://schemas.openxmlformats.org/officeDocument/2006/relationships/image" Target="../media/image79.ti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tif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86.tif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tif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tif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tif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tif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90.png"/><Relationship Id="rId4" Type="http://schemas.openxmlformats.org/officeDocument/2006/relationships/image" Target="../media/image89.tif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tif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92.tif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tiff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94.tif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tiff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96.tif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8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tiff"/><Relationship Id="rId2" Type="http://schemas.openxmlformats.org/officeDocument/2006/relationships/image" Target="../media/image97.tiff"/><Relationship Id="rId1" Type="http://schemas.openxmlformats.org/officeDocument/2006/relationships/slideLayout" Target="../slideLayouts/slideLayout19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tiff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19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tiff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02.ti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tif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6.tif"/><Relationship Id="rId5" Type="http://schemas.openxmlformats.org/officeDocument/2006/relationships/image" Target="../media/image105.tif"/><Relationship Id="rId4" Type="http://schemas.openxmlformats.org/officeDocument/2006/relationships/image" Target="../media/image104.ti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tiff"/><Relationship Id="rId2" Type="http://schemas.openxmlformats.org/officeDocument/2006/relationships/image" Target="../media/image107.tiff"/><Relationship Id="rId1" Type="http://schemas.openxmlformats.org/officeDocument/2006/relationships/slideLayout" Target="../slideLayouts/slideLayout18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3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0.png"/><Relationship Id="rId3" Type="http://schemas.openxmlformats.org/officeDocument/2006/relationships/image" Target="../media/image14.png"/><Relationship Id="rId7" Type="http://schemas.openxmlformats.org/officeDocument/2006/relationships/image" Target="../media/image57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6.png"/><Relationship Id="rId4" Type="http://schemas.openxmlformats.org/officeDocument/2006/relationships/image" Target="../media/image15.tif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image" Target="../media/image20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5.tiff"/><Relationship Id="rId12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3.tiff"/><Relationship Id="rId11" Type="http://schemas.openxmlformats.org/officeDocument/2006/relationships/image" Target="../media/image19.wmf"/><Relationship Id="rId5" Type="http://schemas.openxmlformats.org/officeDocument/2006/relationships/image" Target="../media/image22.tiff"/><Relationship Id="rId10" Type="http://schemas.openxmlformats.org/officeDocument/2006/relationships/oleObject" Target="../embeddings/oleObject1.bin"/><Relationship Id="rId4" Type="http://schemas.openxmlformats.org/officeDocument/2006/relationships/image" Target="../media/image21.tiff"/><Relationship Id="rId9" Type="http://schemas.openxmlformats.org/officeDocument/2006/relationships/image" Target="../media/image25.png"/><Relationship Id="rId14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31.tiff"/><Relationship Id="rId18" Type="http://schemas.openxmlformats.org/officeDocument/2006/relationships/oleObject" Target="../embeddings/oleObject7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7.wmf"/><Relationship Id="rId17" Type="http://schemas.openxmlformats.org/officeDocument/2006/relationships/image" Target="../media/image33.tif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32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tiff"/><Relationship Id="rId11" Type="http://schemas.openxmlformats.org/officeDocument/2006/relationships/oleObject" Target="../embeddings/oleObject5.bin"/><Relationship Id="rId5" Type="http://schemas.openxmlformats.org/officeDocument/2006/relationships/image" Target="../media/image15.tiff"/><Relationship Id="rId15" Type="http://schemas.openxmlformats.org/officeDocument/2006/relationships/image" Target="../media/image28.wmf"/><Relationship Id="rId10" Type="http://schemas.openxmlformats.org/officeDocument/2006/relationships/image" Target="../media/image19.wmf"/><Relationship Id="rId19" Type="http://schemas.openxmlformats.org/officeDocument/2006/relationships/image" Target="../media/image29.wmf"/><Relationship Id="rId4" Type="http://schemas.openxmlformats.org/officeDocument/2006/relationships/image" Target="../media/image30.png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440871" y="2009062"/>
            <a:ext cx="8262257" cy="2138397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RV-Based High-Resolution PolSAR</a:t>
            </a:r>
            <a:b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mage Speckle Suppression via</a:t>
            </a:r>
            <a:b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ual-Domain Filtering</a:t>
            </a:r>
            <a:endParaRPr lang="zh-CN" altLang="en-US" sz="3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矩形 3"/>
          <p:cNvSpPr/>
          <p:nvPr/>
        </p:nvSpPr>
        <p:spPr>
          <a:xfrm>
            <a:off x="2565155" y="784458"/>
            <a:ext cx="18101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GARSS 2019</a:t>
            </a:r>
            <a:endParaRPr lang="zh-CN" altLang="en-US" sz="20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481959" y="4413071"/>
            <a:ext cx="630823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  <a:defRPr/>
            </a:pPr>
            <a:r>
              <a:rPr lang="en-US" altLang="zh-CN" sz="2000" b="1" u="sng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exian Ren</a:t>
            </a:r>
            <a:r>
              <a:rPr lang="en-US" altLang="zh-CN" sz="200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 Lingli Zhao , Jie Yang, Pingxiang Li, Lei Shi</a:t>
            </a:r>
          </a:p>
          <a:p>
            <a:pPr algn="ctr">
              <a:lnSpc>
                <a:spcPct val="150000"/>
              </a:lnSpc>
              <a:defRPr/>
            </a:pPr>
            <a:r>
              <a:rPr lang="en-US" altLang="zh-CN" sz="200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-mail</a:t>
            </a:r>
            <a:r>
              <a:rPr lang="zh-CN" altLang="en-US" sz="200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00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hlinkClick r:id="rId3"/>
              </a:rPr>
              <a:t>renyexian@foxmail.com</a:t>
            </a:r>
            <a:endParaRPr lang="en-US" altLang="zh-CN" sz="200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  <a:defRPr/>
            </a:pPr>
            <a:r>
              <a:rPr lang="en-US" altLang="zh-CN" sz="200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kumimoji="0" lang="en-US" altLang="zh-CN" sz="200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rk done at</a:t>
            </a:r>
          </a:p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000" noProof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uhan University</a:t>
            </a:r>
            <a:endParaRPr kumimoji="0" lang="en-US" altLang="zh-CN" sz="200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4"/>
          <a:srcRect l="10951" t="8383" r="12427" b="5580"/>
          <a:stretch/>
        </p:blipFill>
        <p:spPr>
          <a:xfrm>
            <a:off x="1738412" y="639824"/>
            <a:ext cx="779571" cy="5447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071283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etails of Dual-domain Filter</a:t>
            </a:r>
            <a:endParaRPr lang="zh-CN" altLang="en-US" sz="28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1452" y="1129136"/>
            <a:ext cx="7651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High-resolution PolSAR image reconstruction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474864" y="1632442"/>
            <a:ext cx="8209049" cy="4974904"/>
            <a:chOff x="762244" y="1557378"/>
            <a:chExt cx="8209049" cy="4974904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69950" y="1635888"/>
              <a:ext cx="900000" cy="1928077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587003" y="1632636"/>
              <a:ext cx="900000" cy="1929661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104057" y="1632636"/>
              <a:ext cx="900000" cy="1928077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文本框 6"/>
                <p:cNvSpPr txBox="1"/>
                <p:nvPr/>
              </p:nvSpPr>
              <p:spPr>
                <a:xfrm>
                  <a:off x="2069285" y="2350452"/>
                  <a:ext cx="418383" cy="49244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m:oMathPara>
                  </a14:m>
                  <a:endParaRPr lang="zh-CN" altLang="en-US" sz="3200"/>
                </a:p>
              </p:txBody>
            </p:sp>
          </mc:Choice>
          <mc:Fallback xmlns="">
            <p:sp>
              <p:nvSpPr>
                <p:cNvPr id="7" name="文本框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69285" y="2350452"/>
                  <a:ext cx="418383" cy="49244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文本框 7"/>
                <p:cNvSpPr txBox="1"/>
                <p:nvPr/>
              </p:nvSpPr>
              <p:spPr>
                <a:xfrm>
                  <a:off x="3592750" y="2350451"/>
                  <a:ext cx="405560" cy="49244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3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</m:oMath>
                    </m:oMathPara>
                  </a14:m>
                  <a:endParaRPr lang="zh-CN" altLang="en-US" sz="3200"/>
                </a:p>
              </p:txBody>
            </p:sp>
          </mc:Choice>
          <mc:Fallback xmlns="">
            <p:sp>
              <p:nvSpPr>
                <p:cNvPr id="8" name="文本框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92750" y="2350451"/>
                  <a:ext cx="405560" cy="492443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122000" y="4042161"/>
              <a:ext cx="900000" cy="1928077"/>
            </a:xfrm>
            <a:prstGeom prst="rect">
              <a:avLst/>
            </a:prstGeom>
          </p:spPr>
        </p:pic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23989" y="4042160"/>
              <a:ext cx="900000" cy="1928077"/>
            </a:xfrm>
            <a:prstGeom prst="rect">
              <a:avLst/>
            </a:prstGeom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87519" y="4042160"/>
              <a:ext cx="900000" cy="1928077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文本框 11"/>
                <p:cNvSpPr txBox="1"/>
                <p:nvPr/>
              </p:nvSpPr>
              <p:spPr>
                <a:xfrm>
                  <a:off x="5170214" y="4759976"/>
                  <a:ext cx="405560" cy="49244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3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</m:oMath>
                    </m:oMathPara>
                  </a14:m>
                  <a:endParaRPr lang="zh-CN" altLang="en-US" sz="3200"/>
                </a:p>
              </p:txBody>
            </p:sp>
          </mc:Choice>
          <mc:Fallback xmlns="">
            <p:sp>
              <p:nvSpPr>
                <p:cNvPr id="12" name="文本框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70214" y="4759976"/>
                  <a:ext cx="405560" cy="492443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文本框 12"/>
                <p:cNvSpPr txBox="1"/>
                <p:nvPr/>
              </p:nvSpPr>
              <p:spPr>
                <a:xfrm>
                  <a:off x="6746562" y="4759976"/>
                  <a:ext cx="418383" cy="49244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m:oMathPara>
                  </a14:m>
                  <a:endParaRPr lang="zh-CN" altLang="en-US" sz="3200"/>
                </a:p>
              </p:txBody>
            </p:sp>
          </mc:Choice>
          <mc:Fallback xmlns="">
            <p:sp>
              <p:nvSpPr>
                <p:cNvPr id="13" name="文本框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46562" y="4759976"/>
                  <a:ext cx="418383" cy="492443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圆角矩形 13"/>
            <p:cNvSpPr/>
            <p:nvPr/>
          </p:nvSpPr>
          <p:spPr>
            <a:xfrm>
              <a:off x="3950447" y="1590801"/>
              <a:ext cx="1225743" cy="4821952"/>
            </a:xfrm>
            <a:prstGeom prst="roundRect">
              <a:avLst/>
            </a:prstGeom>
            <a:noFill/>
            <a:ln w="38100"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5" name="对象 1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32570175"/>
                    </p:ext>
                  </p:extLst>
                </p:nvPr>
              </p:nvGraphicFramePr>
              <p:xfrm>
                <a:off x="4405545" y="5970237"/>
                <a:ext cx="460375" cy="3730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580" name="Equation" r:id="rId14" imgW="266400" imgH="215640" progId="Equation.DSMT4">
                        <p:embed/>
                      </p:oleObj>
                    </mc:Choice>
                    <mc:Fallback>
                      <p:oleObj name="Equation" r:id="rId14" imgW="266400" imgH="215640" progId="Equation.DSMT4">
                        <p:embed/>
                        <p:pic>
                          <p:nvPicPr>
                            <p:cNvPr id="33" name="对象 32"/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05545" y="5970237"/>
                              <a:ext cx="460375" cy="37306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5" name="对象 1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32570175"/>
                    </p:ext>
                  </p:extLst>
                </p:nvPr>
              </p:nvGraphicFramePr>
              <p:xfrm>
                <a:off x="4405545" y="5970237"/>
                <a:ext cx="460375" cy="3730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617" name="Equation" r:id="rId16" imgW="266400" imgH="215640" progId="Equation.DSMT4">
                        <p:embed/>
                      </p:oleObj>
                    </mc:Choice>
                    <mc:Fallback>
                      <p:oleObj name="Equation" r:id="rId16" imgW="266400" imgH="215640" progId="Equation.DSMT4">
                        <p:embed/>
                        <p:pic>
                          <p:nvPicPr>
                            <p:cNvPr id="33" name="对象 32"/>
                            <p:cNvPicPr/>
                            <p:nvPr/>
                          </p:nvPicPr>
                          <p:blipFill>
                            <a:blip r:embed="rId1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05545" y="5970237"/>
                              <a:ext cx="460375" cy="37306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16" name="文本框 15"/>
            <p:cNvSpPr txBox="1"/>
            <p:nvPr/>
          </p:nvSpPr>
          <p:spPr>
            <a:xfrm>
              <a:off x="4405545" y="3593355"/>
              <a:ext cx="36399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M</a:t>
              </a:r>
              <a:endParaRPr lang="zh-CN" altLang="en-US" sz="1400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3753223" y="3933773"/>
              <a:ext cx="4709459" cy="2598509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8" name="对象 1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20264690"/>
                    </p:ext>
                  </p:extLst>
                </p:nvPr>
              </p:nvGraphicFramePr>
              <p:xfrm>
                <a:off x="6088187" y="6002878"/>
                <a:ext cx="237898" cy="34041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581" name="Equation" r:id="rId18" imgW="114120" imgH="164880" progId="Equation.DSMT4">
                        <p:embed/>
                      </p:oleObj>
                    </mc:Choice>
                    <mc:Fallback>
                      <p:oleObj name="Equation" r:id="rId18" imgW="114120" imgH="164880" progId="Equation.DSMT4">
                        <p:embed/>
                        <p:pic>
                          <p:nvPicPr>
                            <p:cNvPr id="62" name="对象 61"/>
                            <p:cNvPicPr/>
                            <p:nvPr/>
                          </p:nvPicPr>
                          <p:blipFill>
                            <a:blip r:embed="rId1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088187" y="6002878"/>
                              <a:ext cx="237898" cy="34041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8" name="对象 1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20264690"/>
                    </p:ext>
                  </p:extLst>
                </p:nvPr>
              </p:nvGraphicFramePr>
              <p:xfrm>
                <a:off x="6088187" y="6002878"/>
                <a:ext cx="237898" cy="34041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618" name="Equation" r:id="rId20" imgW="114120" imgH="164880" progId="Equation.DSMT4">
                        <p:embed/>
                      </p:oleObj>
                    </mc:Choice>
                    <mc:Fallback>
                      <p:oleObj name="Equation" r:id="rId20" imgW="114120" imgH="164880" progId="Equation.DSMT4">
                        <p:embed/>
                        <p:pic>
                          <p:nvPicPr>
                            <p:cNvPr id="62" name="对象 61"/>
                            <p:cNvPicPr/>
                            <p:nvPr/>
                          </p:nvPicPr>
                          <p:blipFill>
                            <a:blip r:embed="rId2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088187" y="6002878"/>
                              <a:ext cx="237898" cy="34041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9" name="对象 1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00322202"/>
                    </p:ext>
                  </p:extLst>
                </p:nvPr>
              </p:nvGraphicFramePr>
              <p:xfrm>
                <a:off x="7607300" y="5986463"/>
                <a:ext cx="283933" cy="35683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582" name="Equation" r:id="rId22" imgW="139680" imgH="177480" progId="Equation.DSMT4">
                        <p:embed/>
                      </p:oleObj>
                    </mc:Choice>
                    <mc:Fallback>
                      <p:oleObj name="Equation" r:id="rId22" imgW="139680" imgH="177480" progId="Equation.DSMT4">
                        <p:embed/>
                        <p:pic>
                          <p:nvPicPr>
                            <p:cNvPr id="18" name="对象 17"/>
                            <p:cNvPicPr/>
                            <p:nvPr/>
                          </p:nvPicPr>
                          <p:blipFill>
                            <a:blip r:embed="rId2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607300" y="5986463"/>
                              <a:ext cx="283933" cy="356834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9" name="对象 1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00322202"/>
                    </p:ext>
                  </p:extLst>
                </p:nvPr>
              </p:nvGraphicFramePr>
              <p:xfrm>
                <a:off x="7607300" y="5986463"/>
                <a:ext cx="283933" cy="35683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619" name="Equation" r:id="rId24" imgW="139680" imgH="177480" progId="Equation.DSMT4">
                        <p:embed/>
                      </p:oleObj>
                    </mc:Choice>
                    <mc:Fallback>
                      <p:oleObj name="Equation" r:id="rId24" imgW="139680" imgH="177480" progId="Equation.DSMT4">
                        <p:embed/>
                        <p:pic>
                          <p:nvPicPr>
                            <p:cNvPr id="18" name="对象 17"/>
                            <p:cNvPicPr/>
                            <p:nvPr/>
                          </p:nvPicPr>
                          <p:blipFill>
                            <a:blip r:embed="rId2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607300" y="5986463"/>
                              <a:ext cx="283933" cy="356834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cxnSp>
          <p:nvCxnSpPr>
            <p:cNvPr id="21" name="曲线连接符 20"/>
            <p:cNvCxnSpPr/>
            <p:nvPr/>
          </p:nvCxnSpPr>
          <p:spPr>
            <a:xfrm flipV="1">
              <a:off x="5170214" y="1963861"/>
              <a:ext cx="808593" cy="462587"/>
            </a:xfrm>
            <a:prstGeom prst="curvedConnector3">
              <a:avLst>
                <a:gd name="adj1" fmla="val 50000"/>
              </a:avLst>
            </a:prstGeom>
            <a:ln w="38100">
              <a:solidFill>
                <a:srgbClr val="FF0000"/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文本框 24"/>
            <p:cNvSpPr txBox="1"/>
            <p:nvPr/>
          </p:nvSpPr>
          <p:spPr>
            <a:xfrm>
              <a:off x="6082600" y="1590801"/>
              <a:ext cx="2852394" cy="11695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altLang="zh-CN" sz="1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Three-dimensional complex Gauss random speckle is suppressed sufficiently;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altLang="zh-CN" sz="1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The stable state of polarization information is obtained.</a:t>
              </a:r>
              <a:endParaRPr lang="zh-CN" altLang="en-US" sz="1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878899" y="4656822"/>
              <a:ext cx="2182101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The polarimetric coherency matrix is amplitude modulated by texture information.</a:t>
              </a:r>
              <a:endParaRPr lang="zh-CN" altLang="en-US" sz="1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圆角矩形 26"/>
            <p:cNvSpPr/>
            <p:nvPr/>
          </p:nvSpPr>
          <p:spPr>
            <a:xfrm>
              <a:off x="6060117" y="1557378"/>
              <a:ext cx="2911176" cy="1212446"/>
            </a:xfrm>
            <a:prstGeom prst="roundRect">
              <a:avLst/>
            </a:prstGeom>
            <a:noFill/>
            <a:ln w="38100"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9" name="曲线连接符 28"/>
            <p:cNvCxnSpPr>
              <a:stCxn id="17" idx="1"/>
            </p:cNvCxnSpPr>
            <p:nvPr/>
          </p:nvCxnSpPr>
          <p:spPr>
            <a:xfrm rot="10800000">
              <a:off x="3024095" y="4918636"/>
              <a:ext cx="729129" cy="314393"/>
            </a:xfrm>
            <a:prstGeom prst="curvedConnector3">
              <a:avLst/>
            </a:prstGeom>
            <a:ln w="38100">
              <a:solidFill>
                <a:schemeClr val="tx1"/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圆角矩形 29"/>
            <p:cNvSpPr/>
            <p:nvPr/>
          </p:nvSpPr>
          <p:spPr>
            <a:xfrm>
              <a:off x="762244" y="4658490"/>
              <a:ext cx="2203741" cy="952439"/>
            </a:xfrm>
            <a:prstGeom prst="roundRect">
              <a:avLst/>
            </a:prstGeom>
            <a:noFill/>
            <a:ln w="38100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97552914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ETC-38</a:t>
            </a:r>
            <a:r>
              <a:rPr lang="zh-CN" altLang="en-US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X</a:t>
            </a:r>
            <a:r>
              <a:rPr lang="zh-CN" altLang="en-US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and PolSAR Data, Hainan Lingshui</a:t>
            </a:r>
            <a:endParaRPr lang="zh-CN" altLang="en-US"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870" y="1099507"/>
            <a:ext cx="4410000" cy="55125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0352" y="1099507"/>
            <a:ext cx="4410000" cy="5512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561154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836" y="187782"/>
            <a:ext cx="3060000" cy="6555462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5915" y="187782"/>
            <a:ext cx="3060000" cy="65554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976536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ormalized Coherency Matrix</a:t>
            </a:r>
            <a:endParaRPr lang="zh-CN" altLang="en-US"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2778" y="1145106"/>
            <a:ext cx="4032000" cy="50400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125" y="1145106"/>
            <a:ext cx="4032000" cy="5040000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1273629" y="6270295"/>
            <a:ext cx="2933936" cy="369332"/>
            <a:chOff x="1260566" y="6283357"/>
            <a:chExt cx="2933936" cy="369332"/>
          </a:xfrm>
        </p:grpSpPr>
        <p:sp>
          <p:nvSpPr>
            <p:cNvPr id="5" name="文本框 4"/>
            <p:cNvSpPr txBox="1"/>
            <p:nvPr/>
          </p:nvSpPr>
          <p:spPr>
            <a:xfrm>
              <a:off x="1836444" y="6283357"/>
              <a:ext cx="235805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IRV estimator result</a:t>
              </a:r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1368814"/>
                </p:ext>
              </p:extLst>
            </p:nvPr>
          </p:nvGraphicFramePr>
          <p:xfrm>
            <a:off x="1260566" y="6320033"/>
            <a:ext cx="585922" cy="319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6" name="Equation" r:id="rId6" imgW="279360" imgH="152280" progId="Equation.DSMT4">
                    <p:embed/>
                  </p:oleObj>
                </mc:Choice>
                <mc:Fallback>
                  <p:oleObj name="Equation" r:id="rId6" imgW="279360" imgH="152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260566" y="6320033"/>
                          <a:ext cx="585922" cy="31959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文本框 8"/>
          <p:cNvSpPr txBox="1"/>
          <p:nvPr/>
        </p:nvSpPr>
        <p:spPr>
          <a:xfrm>
            <a:off x="5626851" y="6270295"/>
            <a:ext cx="26396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Dual-domain filter result</a:t>
            </a:r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689374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ETC-38</a:t>
            </a:r>
            <a:r>
              <a:rPr lang="zh-CN" altLang="en-US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X</a:t>
            </a:r>
            <a:r>
              <a:rPr lang="zh-CN" altLang="en-US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and PolSAR Data, Hainan Lingshui</a:t>
            </a:r>
            <a:endParaRPr lang="zh-CN" altLang="en-US" sz="240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94" y="1055913"/>
            <a:ext cx="4464014" cy="5580017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1870" y="1055930"/>
            <a:ext cx="4464000" cy="55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162390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ETC-38</a:t>
            </a:r>
            <a:r>
              <a:rPr lang="zh-CN" altLang="en-US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X</a:t>
            </a:r>
            <a:r>
              <a:rPr lang="zh-CN" altLang="en-US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and PolSAR Data, Hainan Lingshui</a:t>
            </a:r>
            <a:endParaRPr lang="zh-CN" altLang="en-US" sz="240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654" y="1123406"/>
            <a:ext cx="4410000" cy="44100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3841" y="1123406"/>
            <a:ext cx="4410000" cy="441000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685799" y="5670526"/>
            <a:ext cx="82034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e experimental results on the single-look PolSAR data is excellent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ven when dealing with complex scenarios, it is still robust.</a:t>
            </a:r>
            <a:endParaRPr lang="zh-CN" altLang="en-US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911104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LR FSAR</a:t>
            </a:r>
            <a:r>
              <a:rPr lang="zh-CN" altLang="en-US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zh-CN" altLang="en-US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and PolSAR Data, Kaufbeuren</a:t>
            </a:r>
            <a:endParaRPr lang="zh-CN" altLang="en-US"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281" y="1133901"/>
            <a:ext cx="4410000" cy="55125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1870" y="1133901"/>
            <a:ext cx="4410000" cy="5512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445502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574" y="495513"/>
            <a:ext cx="4320000" cy="59400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2158" y="495513"/>
            <a:ext cx="4320000" cy="59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869951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IECAS C</a:t>
            </a:r>
            <a:r>
              <a:rPr lang="zh-CN" altLang="en-US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and PolSAR Data, Hebei Zunhua</a:t>
            </a:r>
            <a:endParaRPr lang="zh-CN" altLang="en-US"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931" y="1147354"/>
            <a:ext cx="4320000" cy="5400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4765" y="1147354"/>
            <a:ext cx="4320000" cy="54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947902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LR ESAR</a:t>
            </a:r>
            <a:r>
              <a:rPr lang="zh-CN" altLang="en-US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 band,  Oberpfaffenhofen</a:t>
            </a:r>
            <a:endParaRPr lang="zh-CN" altLang="en-US"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4574" y="1269928"/>
            <a:ext cx="4320000" cy="514187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167" y="1269928"/>
            <a:ext cx="4320000" cy="51418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299461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olSAR Speckle Filtering</a:t>
            </a:r>
            <a:endParaRPr lang="zh-CN" altLang="en-US" sz="28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54792" y="1623012"/>
            <a:ext cx="7651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An important topic in SAR image processing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12115" y="2077922"/>
            <a:ext cx="851241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rPr>
              <a:t>estimating physical/polarization parameters; image segmentation; target detection; classification and terrain interpretation</a:t>
            </a:r>
            <a:endParaRPr lang="zh-CN" altLang="en-US" sz="20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185991" y="2842453"/>
            <a:ext cx="8831757" cy="3766643"/>
            <a:chOff x="181614" y="2440433"/>
            <a:chExt cx="8831757" cy="3766643"/>
          </a:xfrm>
        </p:grpSpPr>
        <p:grpSp>
          <p:nvGrpSpPr>
            <p:cNvPr id="12" name="组合 11"/>
            <p:cNvGrpSpPr/>
            <p:nvPr/>
          </p:nvGrpSpPr>
          <p:grpSpPr>
            <a:xfrm>
              <a:off x="2404868" y="2440433"/>
              <a:ext cx="6608503" cy="3766641"/>
              <a:chOff x="3390581" y="12944"/>
              <a:chExt cx="8673351" cy="4264906"/>
            </a:xfrm>
          </p:grpSpPr>
          <p:pic>
            <p:nvPicPr>
              <p:cNvPr id="13" name="图片 12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390581" y="748521"/>
                <a:ext cx="4510094" cy="3139408"/>
              </a:xfrm>
              <a:prstGeom prst="rect">
                <a:avLst/>
              </a:prstGeom>
            </p:spPr>
          </p:pic>
          <p:pic>
            <p:nvPicPr>
              <p:cNvPr id="14" name="图片 13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647866" y="748521"/>
                <a:ext cx="4416066" cy="3139200"/>
              </a:xfrm>
              <a:prstGeom prst="rect">
                <a:avLst/>
              </a:prstGeom>
            </p:spPr>
          </p:pic>
          <p:sp>
            <p:nvSpPr>
              <p:cNvPr id="15" name="椭圆 14"/>
              <p:cNvSpPr/>
              <p:nvPr/>
            </p:nvSpPr>
            <p:spPr>
              <a:xfrm rot="2157352">
                <a:off x="4652632" y="1345535"/>
                <a:ext cx="2020900" cy="1009568"/>
              </a:xfrm>
              <a:prstGeom prst="ellipse">
                <a:avLst/>
              </a:prstGeom>
              <a:noFill/>
              <a:ln w="3810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标题 1"/>
              <p:cNvSpPr txBox="1">
                <a:spLocks/>
              </p:cNvSpPr>
              <p:nvPr/>
            </p:nvSpPr>
            <p:spPr>
              <a:xfrm>
                <a:off x="4170903" y="3887717"/>
                <a:ext cx="3326879" cy="390133"/>
              </a:xfrm>
              <a:prstGeom prst="rect">
                <a:avLst/>
              </a:prstGeom>
            </p:spPr>
            <p:txBody>
              <a:bodyPr/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lvl="0">
                  <a:defRPr/>
                </a:pPr>
                <a:r>
                  <a:rPr lang="en-US" altLang="zh-CN" sz="1400" b="1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Original 4-look PolSAR image</a:t>
                </a:r>
                <a:endParaRPr kumimoji="0" lang="zh-CN" altLang="en-US" sz="1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标题 1"/>
              <p:cNvSpPr txBox="1">
                <a:spLocks/>
              </p:cNvSpPr>
              <p:nvPr/>
            </p:nvSpPr>
            <p:spPr>
              <a:xfrm>
                <a:off x="8723978" y="3887717"/>
                <a:ext cx="3041247" cy="390131"/>
              </a:xfrm>
              <a:prstGeom prst="rect">
                <a:avLst/>
              </a:prstGeom>
            </p:spPr>
            <p:txBody>
              <a:bodyPr/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marL="0" marR="0" lvl="0" indent="0" algn="l" defTabSz="914400" rtl="0" eaLnBrk="1" fontAlgn="auto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4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fter 7*7 Refined Lee filter</a:t>
                </a:r>
                <a:endParaRPr kumimoji="0" lang="zh-CN" altLang="en-US" sz="1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8" name="直接箭头连接符 17"/>
              <p:cNvCxnSpPr/>
              <p:nvPr/>
            </p:nvCxnSpPr>
            <p:spPr>
              <a:xfrm flipV="1">
                <a:off x="5955126" y="668511"/>
                <a:ext cx="822275" cy="716979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标题 1"/>
              <p:cNvSpPr txBox="1">
                <a:spLocks/>
              </p:cNvSpPr>
              <p:nvPr/>
            </p:nvSpPr>
            <p:spPr>
              <a:xfrm>
                <a:off x="5920866" y="12944"/>
                <a:ext cx="6043029" cy="578563"/>
              </a:xfrm>
              <a:prstGeom prst="rect">
                <a:avLst/>
              </a:prstGeom>
            </p:spPr>
            <p:txBody>
              <a:bodyPr/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lvl="0">
                  <a:defRPr/>
                </a:pPr>
                <a:r>
                  <a:rPr lang="en-US" altLang="zh-CN" sz="1600" b="1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Random fluctuation of speckle leads to centroid aliasing of different scattering mechanisms</a:t>
                </a:r>
                <a:endParaRPr kumimoji="0" lang="zh-CN" altLang="en-US" sz="16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" name="组合 4"/>
            <p:cNvGrpSpPr/>
            <p:nvPr/>
          </p:nvGrpSpPr>
          <p:grpSpPr>
            <a:xfrm>
              <a:off x="181614" y="2933453"/>
              <a:ext cx="2321226" cy="3273623"/>
              <a:chOff x="301400" y="2112708"/>
              <a:chExt cx="2901846" cy="4073245"/>
            </a:xfrm>
          </p:grpSpPr>
          <p:grpSp>
            <p:nvGrpSpPr>
              <p:cNvPr id="6" name="组合 5"/>
              <p:cNvGrpSpPr/>
              <p:nvPr/>
            </p:nvGrpSpPr>
            <p:grpSpPr>
              <a:xfrm>
                <a:off x="301400" y="2112708"/>
                <a:ext cx="2901846" cy="3550025"/>
                <a:chOff x="283386" y="2212809"/>
                <a:chExt cx="2901846" cy="3550025"/>
              </a:xfrm>
            </p:grpSpPr>
            <p:pic>
              <p:nvPicPr>
                <p:cNvPr id="8" name="图片 7"/>
                <p:cNvPicPr>
                  <a:picLocks noChangeAspect="1"/>
                </p:cNvPicPr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283386" y="2212809"/>
                  <a:ext cx="2901846" cy="3550025"/>
                </a:xfrm>
                <a:prstGeom prst="rect">
                  <a:avLst/>
                </a:prstGeom>
              </p:spPr>
            </p:pic>
            <p:sp>
              <p:nvSpPr>
                <p:cNvPr id="9" name="矩形 8"/>
                <p:cNvSpPr/>
                <p:nvPr/>
              </p:nvSpPr>
              <p:spPr>
                <a:xfrm>
                  <a:off x="751115" y="2971801"/>
                  <a:ext cx="178654" cy="178654"/>
                </a:xfrm>
                <a:prstGeom prst="rect">
                  <a:avLst/>
                </a:prstGeom>
                <a:noFill/>
                <a:ln w="3810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0" name="矩形 9"/>
                <p:cNvSpPr/>
                <p:nvPr/>
              </p:nvSpPr>
              <p:spPr>
                <a:xfrm>
                  <a:off x="2010015" y="4138494"/>
                  <a:ext cx="172252" cy="156882"/>
                </a:xfrm>
                <a:prstGeom prst="rect">
                  <a:avLst/>
                </a:prstGeom>
                <a:noFill/>
                <a:ln w="3810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1" name="矩形 10"/>
                <p:cNvSpPr/>
                <p:nvPr/>
              </p:nvSpPr>
              <p:spPr>
                <a:xfrm>
                  <a:off x="1486223" y="5259078"/>
                  <a:ext cx="172252" cy="156882"/>
                </a:xfrm>
                <a:prstGeom prst="rect">
                  <a:avLst/>
                </a:prstGeom>
                <a:noFill/>
                <a:ln w="3810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7" name="矩形 6"/>
              <p:cNvSpPr/>
              <p:nvPr/>
            </p:nvSpPr>
            <p:spPr>
              <a:xfrm>
                <a:off x="986729" y="5662733"/>
                <a:ext cx="153118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400" b="1" u="none" strike="noStrike" kern="1200" cap="none" spc="0" normalizeH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IRSAR L-band 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400" b="1" u="none" strike="noStrike" kern="1200" cap="none" spc="0" normalizeH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San Francisco</a:t>
                </a:r>
                <a:endParaRPr kumimoji="0" lang="zh-CN" altLang="en-US" sz="1400" b="1" u="none" strike="noStrike" kern="1200" cap="none" spc="0" normalizeH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21" name="文本框 20"/>
          <p:cNvSpPr txBox="1"/>
          <p:nvPr/>
        </p:nvSpPr>
        <p:spPr>
          <a:xfrm>
            <a:off x="185991" y="1168199"/>
            <a:ext cx="7651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Speckle Suppression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1563383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GaoFen-3 C-band  PolSAR Data, Xi’An</a:t>
            </a:r>
            <a:endParaRPr lang="zh-CN" altLang="en-US"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5338" y="1271447"/>
            <a:ext cx="7020001" cy="5400000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D793A792-6A8A-4DC5-9C5B-801A5C9E39D0}"/>
              </a:ext>
            </a:extLst>
          </p:cNvPr>
          <p:cNvSpPr txBox="1"/>
          <p:nvPr/>
        </p:nvSpPr>
        <p:spPr>
          <a:xfrm>
            <a:off x="8105339" y="6148227"/>
            <a:ext cx="11024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Single Look Complex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045406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GaoFen-3 C-band  PolSAR Data, Xi’An</a:t>
            </a:r>
            <a:endParaRPr lang="zh-CN" altLang="en-US" sz="240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8401" y="1277982"/>
            <a:ext cx="7020000" cy="5400000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A449459F-560D-4FFF-810A-C748B4C6BC20}"/>
              </a:ext>
            </a:extLst>
          </p:cNvPr>
          <p:cNvSpPr txBox="1"/>
          <p:nvPr/>
        </p:nvSpPr>
        <p:spPr>
          <a:xfrm>
            <a:off x="8105339" y="6148227"/>
            <a:ext cx="11024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Filtering Result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047413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/>
              <a:t>Dual-domain filter + Improved FDD3</a:t>
            </a:r>
            <a:endParaRPr lang="zh-CN" altLang="en-US" sz="240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A65DDC07-EF4B-4B1C-ABD0-A040B5C9F02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1870" y="1197972"/>
            <a:ext cx="7020000" cy="54000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28ED9994-57AF-49BE-B117-14B8A8958D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44999" y="6014215"/>
            <a:ext cx="968115" cy="552235"/>
          </a:xfrm>
          <a:prstGeom prst="rect">
            <a:avLst/>
          </a:prstGeom>
        </p:spPr>
      </p:pic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343E51AD-6139-4022-A756-7C221E4344E2}"/>
              </a:ext>
            </a:extLst>
          </p:cNvPr>
          <p:cNvCxnSpPr>
            <a:cxnSpLocks/>
          </p:cNvCxnSpPr>
          <p:nvPr/>
        </p:nvCxnSpPr>
        <p:spPr>
          <a:xfrm flipH="1" flipV="1">
            <a:off x="6887156" y="6258810"/>
            <a:ext cx="163001" cy="307640"/>
          </a:xfrm>
          <a:prstGeom prst="straightConnector1">
            <a:avLst/>
          </a:prstGeom>
          <a:ln w="444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4790F421-4814-4B71-8397-42B039BAFE1E}"/>
              </a:ext>
            </a:extLst>
          </p:cNvPr>
          <p:cNvCxnSpPr>
            <a:cxnSpLocks/>
          </p:cNvCxnSpPr>
          <p:nvPr/>
        </p:nvCxnSpPr>
        <p:spPr>
          <a:xfrm>
            <a:off x="5923722" y="2199861"/>
            <a:ext cx="55255" cy="412651"/>
          </a:xfrm>
          <a:prstGeom prst="straightConnector1">
            <a:avLst/>
          </a:prstGeom>
          <a:ln w="444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718298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581107" y="6314803"/>
            <a:ext cx="8082313" cy="365262"/>
          </a:xfrm>
        </p:spPr>
        <p:txBody>
          <a:bodyPr>
            <a:noAutofit/>
          </a:bodyPr>
          <a:lstStyle/>
          <a:p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GF3 Sea scene reconstruction: ships and waves (using dual-domain filter)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5166" y="214449"/>
            <a:ext cx="8158254" cy="28800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5166" y="3264626"/>
            <a:ext cx="8158255" cy="28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65452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/>
        </p:nvGrpSpPr>
        <p:grpSpPr>
          <a:xfrm>
            <a:off x="88953" y="1363726"/>
            <a:ext cx="9012771" cy="4743070"/>
            <a:chOff x="72450" y="1513949"/>
            <a:chExt cx="9012771" cy="4743070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450" y="1513951"/>
              <a:ext cx="2214000" cy="4743068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33817" y="1513949"/>
              <a:ext cx="2214000" cy="4743070"/>
            </a:xfrm>
            <a:prstGeom prst="rect">
              <a:avLst/>
            </a:prstGeom>
          </p:spPr>
        </p:pic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07845" y="1513949"/>
              <a:ext cx="2214000" cy="4743070"/>
            </a:xfrm>
            <a:prstGeom prst="rect">
              <a:avLst/>
            </a:prstGeom>
          </p:spPr>
        </p:pic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71221" y="1513949"/>
              <a:ext cx="2214000" cy="4743070"/>
            </a:xfrm>
            <a:prstGeom prst="rect">
              <a:avLst/>
            </a:prstGeom>
          </p:spPr>
        </p:pic>
      </p:grpSp>
      <p:sp>
        <p:nvSpPr>
          <p:cNvPr id="9" name="标题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omparisons</a:t>
            </a:r>
            <a:endParaRPr lang="zh-CN" altLang="en-US" sz="28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449447" y="6158746"/>
            <a:ext cx="16840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>
                <a:latin typeface="Times New Roman" panose="02020603050405020304" pitchFamily="18" charset="0"/>
                <a:ea typeface="黑体" panose="02010609060101010101" pitchFamily="49" charset="-122"/>
              </a:rPr>
              <a:t>Improved Sigma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2635121" y="6158746"/>
            <a:ext cx="170800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>
                <a:latin typeface="Times New Roman" panose="02020603050405020304" pitchFamily="18" charset="0"/>
                <a:ea typeface="黑体" panose="02010609060101010101" pitchFamily="49" charset="-122"/>
              </a:rPr>
              <a:t>Nonlocal pretest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5123083" y="6158746"/>
            <a:ext cx="113701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>
                <a:latin typeface="Times New Roman" panose="02020603050405020304" pitchFamily="18" charset="0"/>
                <a:ea typeface="黑体" panose="02010609060101010101" pitchFamily="49" charset="-122"/>
              </a:rPr>
              <a:t>Mean shift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7369468" y="6158746"/>
            <a:ext cx="13852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>
                <a:latin typeface="Times New Roman" panose="02020603050405020304" pitchFamily="18" charset="0"/>
                <a:ea typeface="黑体" panose="02010609060101010101" pitchFamily="49" charset="-122"/>
              </a:rPr>
              <a:t>Dual-domain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620248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333340" y="6341506"/>
            <a:ext cx="16840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>
                <a:latin typeface="Times New Roman" panose="02020603050405020304" pitchFamily="18" charset="0"/>
                <a:ea typeface="黑体" panose="02010609060101010101" pitchFamily="49" charset="-122"/>
              </a:rPr>
              <a:t>Improved Sigma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2727080" y="6341506"/>
            <a:ext cx="170800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>
                <a:latin typeface="Times New Roman" panose="02020603050405020304" pitchFamily="18" charset="0"/>
                <a:ea typeface="黑体" panose="02010609060101010101" pitchFamily="49" charset="-122"/>
              </a:rPr>
              <a:t>Nonlocal pretest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5330747" y="6366324"/>
            <a:ext cx="11404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>
                <a:latin typeface="Times New Roman" panose="02020603050405020304" pitchFamily="18" charset="0"/>
                <a:ea typeface="黑体" panose="02010609060101010101" pitchFamily="49" charset="-122"/>
              </a:rPr>
              <a:t>Mean shift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7366905" y="6366324"/>
            <a:ext cx="13852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>
                <a:latin typeface="Times New Roman" panose="02020603050405020304" pitchFamily="18" charset="0"/>
                <a:ea typeface="黑体" panose="02010609060101010101" pitchFamily="49" charset="-122"/>
              </a:rPr>
              <a:t>Dual-domain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69" y="155233"/>
            <a:ext cx="2214000" cy="304425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1703" y="155233"/>
            <a:ext cx="2214000" cy="304425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5062" y="155233"/>
            <a:ext cx="2214000" cy="3044250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4516" y="155233"/>
            <a:ext cx="2214000" cy="3044250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69" y="3381753"/>
            <a:ext cx="2214000" cy="2908071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3308" y="3381753"/>
            <a:ext cx="2214000" cy="2908071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4799" y="3381753"/>
            <a:ext cx="2214000" cy="2908071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4516" y="3381752"/>
            <a:ext cx="2214000" cy="29080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607499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eparated Multiplicative Noise (Ratio)</a:t>
            </a:r>
            <a:endParaRPr lang="zh-CN" altLang="en-US"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/>
          <a:srcRect l="1764" t="4418" r="2024" b="3219"/>
          <a:stretch/>
        </p:blipFill>
        <p:spPr>
          <a:xfrm>
            <a:off x="1654261" y="1038359"/>
            <a:ext cx="6000317" cy="407369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4356733" y="5045196"/>
                <a:ext cx="4695827" cy="15358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1200" b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heoretical valu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200" b="0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1200" b="0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r>
                      <a:rPr lang="en-US" altLang="zh-CN" sz="1200" b="0" i="1" smtClean="0">
                        <a:latin typeface="Cambria Math" panose="02040503050406030204" pitchFamily="18" charset="0"/>
                      </a:rPr>
                      <m:t>=1;</m:t>
                    </m:r>
                    <m:sSub>
                      <m:sSubPr>
                        <m:ctrlPr>
                          <a:rPr lang="en-US" altLang="zh-CN" sz="1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200" b="0" i="1">
                            <a:latin typeface="Cambria Math" panose="02040503050406030204" pitchFamily="18" charset="0"/>
                          </a:rPr>
                          <m:t>𝑆𝐷</m:t>
                        </m:r>
                      </m:e>
                      <m:sub>
                        <m:r>
                          <a:rPr lang="en-US" altLang="zh-CN" sz="1200" b="0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r>
                      <a:rPr lang="en-US" altLang="zh-CN" sz="1200" b="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sz="12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type m:val="skw"/>
                            <m:ctrlPr>
                              <a:rPr lang="en-US" altLang="zh-CN" sz="12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12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1200" b="0" i="1" smtClean="0">
                                <a:latin typeface="Cambria Math" panose="02040503050406030204" pitchFamily="18" charset="0"/>
                              </a:rPr>
                              <m:t>𝑙𝑜𝑜𝑘</m:t>
                            </m:r>
                          </m:den>
                        </m:f>
                      </m:e>
                    </m:rad>
                    <m:r>
                      <a:rPr lang="en-US" altLang="zh-CN" sz="1200" b="0" i="1" smtClean="0">
                        <a:latin typeface="Cambria Math" panose="02040503050406030204" pitchFamily="18" charset="0"/>
                      </a:rPr>
                      <m:t>=1</m:t>
                    </m:r>
                    <m:r>
                      <a:rPr lang="en-US" altLang="zh-CN" sz="1200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120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。</a:t>
                </a:r>
                <a:endParaRPr lang="en-US" altLang="zh-CN" sz="120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120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200" b="0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1200" b="0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US" altLang="zh-CN" sz="120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deviates too much from 1, it shows radiation distortion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120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200" b="0" i="1" smtClean="0">
                            <a:latin typeface="Cambria Math" panose="02040503050406030204" pitchFamily="18" charset="0"/>
                          </a:rPr>
                          <m:t>𝑆𝐷</m:t>
                        </m:r>
                      </m:e>
                      <m:sub>
                        <m:r>
                          <a:rPr lang="en-US" altLang="zh-CN" sz="1200" b="0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US" altLang="zh-CN" sz="120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far less than 1</a:t>
                </a:r>
                <a:r>
                  <a:rPr lang="zh-CN" altLang="en-US" sz="120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r>
                  <a:rPr lang="en-US" altLang="zh-CN" sz="120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he speckle suppression is not complete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120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200" b="0" i="1">
                            <a:latin typeface="Cambria Math" panose="02040503050406030204" pitchFamily="18" charset="0"/>
                          </a:rPr>
                          <m:t>𝑆𝐷</m:t>
                        </m:r>
                      </m:e>
                      <m:sub>
                        <m:r>
                          <a:rPr lang="en-US" altLang="zh-CN" sz="1200" b="0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US" altLang="zh-CN" sz="120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is greater than the theoretical value, the results deviate from the true RCS.</a:t>
                </a: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6733" y="5045196"/>
                <a:ext cx="4695827" cy="1535805"/>
              </a:xfrm>
              <a:prstGeom prst="rect">
                <a:avLst/>
              </a:prstGeom>
              <a:blipFill>
                <a:blip r:embed="rId4"/>
                <a:stretch>
                  <a:fillRect l="-130" t="-9524" r="-7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34106" y="5151059"/>
                <a:ext cx="4166782" cy="107760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nary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𝑆𝐷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den>
                          </m:f>
                          <m:nary>
                            <m:naryPr>
                              <m:chr m:val="∑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en-US" altLang="zh-CN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zh-CN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e>
                      </m:rad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06" y="5151059"/>
                <a:ext cx="4166782" cy="107760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138607" y="6202538"/>
                <a:ext cx="4218126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sz="1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lculate on </a:t>
                </a:r>
                <a:r>
                  <a:rPr lang="en-US" altLang="zh-CN" sz="16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000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1600" b="1" smtClean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altLang="zh-CN" sz="16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800 single-look PolSAR</a:t>
                </a:r>
                <a:r>
                  <a:rPr lang="zh-CN" altLang="en-US" sz="16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16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image</a:t>
                </a:r>
                <a:endParaRPr lang="zh-CN" altLang="en-US" sz="1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607" y="6202538"/>
                <a:ext cx="4218126" cy="584775"/>
              </a:xfrm>
              <a:prstGeom prst="rect">
                <a:avLst/>
              </a:prstGeom>
              <a:blipFill>
                <a:blip r:embed="rId6"/>
                <a:stretch>
                  <a:fillRect l="-578" t="-3125" b="-12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4200049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NL in homogenous region: From 1  to</a:t>
            </a:r>
            <a:r>
              <a:rPr lang="zh-CN" altLang="en-US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100</a:t>
            </a:r>
            <a:r>
              <a:rPr lang="zh-CN" altLang="en-US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63870" y="1258334"/>
            <a:ext cx="8977074" cy="4928340"/>
            <a:chOff x="94598" y="1402030"/>
            <a:chExt cx="8977074" cy="4928340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4598" y="1402030"/>
              <a:ext cx="4410000" cy="4928340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61672" y="1402030"/>
              <a:ext cx="4410000" cy="4928340"/>
            </a:xfrm>
            <a:prstGeom prst="rect">
              <a:avLst/>
            </a:prstGeom>
          </p:spPr>
        </p:pic>
      </p:grpSp>
      <p:sp>
        <p:nvSpPr>
          <p:cNvPr id="6" name="标题 1"/>
          <p:cNvSpPr txBox="1">
            <a:spLocks/>
          </p:cNvSpPr>
          <p:nvPr/>
        </p:nvSpPr>
        <p:spPr>
          <a:xfrm>
            <a:off x="222228" y="6238768"/>
            <a:ext cx="3735817" cy="33098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altLang="zh-CN" sz="1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NL of the original single-look PolSAR image</a:t>
            </a:r>
          </a:p>
        </p:txBody>
      </p:sp>
      <p:sp>
        <p:nvSpPr>
          <p:cNvPr id="7" name="标题 1"/>
          <p:cNvSpPr txBox="1">
            <a:spLocks/>
          </p:cNvSpPr>
          <p:nvPr/>
        </p:nvSpPr>
        <p:spPr>
          <a:xfrm>
            <a:off x="4861719" y="6238767"/>
            <a:ext cx="3735817" cy="33098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altLang="zh-CN" sz="1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NL of the filtered PolSAR image </a:t>
            </a:r>
          </a:p>
        </p:txBody>
      </p:sp>
    </p:spTree>
    <p:extLst>
      <p:ext uri="{BB962C8B-B14F-4D97-AF65-F5344CB8AC3E}">
        <p14:creationId xmlns:p14="http://schemas.microsoft.com/office/powerpoint/2010/main" val="14962432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olarimetric Whitening Filter Processing</a:t>
            </a:r>
            <a:endParaRPr lang="zh-CN" altLang="en-US"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132" y="1058098"/>
            <a:ext cx="4140000" cy="51750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4070" y="1058098"/>
            <a:ext cx="4140000" cy="5175000"/>
          </a:xfrm>
          <a:prstGeom prst="rect">
            <a:avLst/>
          </a:prstGeom>
        </p:spPr>
      </p:pic>
      <p:sp>
        <p:nvSpPr>
          <p:cNvPr id="6" name="标题 1"/>
          <p:cNvSpPr txBox="1">
            <a:spLocks/>
          </p:cNvSpPr>
          <p:nvPr/>
        </p:nvSpPr>
        <p:spPr>
          <a:xfrm>
            <a:off x="0" y="6233097"/>
            <a:ext cx="4572000" cy="507338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altLang="zh-CN" sz="1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tructural information extracted from the original image</a:t>
            </a:r>
          </a:p>
          <a:p>
            <a:pPr algn="ctr">
              <a:lnSpc>
                <a:spcPct val="100000"/>
              </a:lnSpc>
            </a:pPr>
            <a:r>
              <a:rPr lang="en-US" altLang="zh-CN" sz="1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including a lot of natural clutter in homogenous region)</a:t>
            </a:r>
          </a:p>
        </p:txBody>
      </p:sp>
      <p:sp>
        <p:nvSpPr>
          <p:cNvPr id="8" name="标题 1"/>
          <p:cNvSpPr txBox="1">
            <a:spLocks/>
          </p:cNvSpPr>
          <p:nvPr/>
        </p:nvSpPr>
        <p:spPr>
          <a:xfrm>
            <a:off x="4794070" y="6233097"/>
            <a:ext cx="4180114" cy="507338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altLang="zh-CN" sz="1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… the dual-domain filtered image</a:t>
            </a:r>
          </a:p>
          <a:p>
            <a:pPr algn="ctr">
              <a:lnSpc>
                <a:spcPct val="100000"/>
              </a:lnSpc>
            </a:pPr>
            <a:r>
              <a:rPr lang="en-US" altLang="zh-CN" sz="1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almost no natural clutter in homogenous region)</a:t>
            </a:r>
          </a:p>
        </p:txBody>
      </p:sp>
    </p:spTree>
    <p:extLst>
      <p:ext uri="{BB962C8B-B14F-4D97-AF65-F5344CB8AC3E}">
        <p14:creationId xmlns:p14="http://schemas.microsoft.com/office/powerpoint/2010/main" val="412217796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olarimetric Entropy</a:t>
            </a:r>
            <a:endParaRPr lang="zh-CN" altLang="en-US"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2145" y="1368915"/>
            <a:ext cx="4410000" cy="492834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339" y="1368915"/>
            <a:ext cx="4410000" cy="492834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881050" y="6231941"/>
            <a:ext cx="9731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81-look</a:t>
            </a:r>
            <a:endParaRPr lang="zh-CN" altLang="en-US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5801194" y="6231941"/>
            <a:ext cx="20495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dual-domain filter</a:t>
            </a:r>
            <a:endParaRPr lang="zh-CN" altLang="en-US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5363861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revious Works</a:t>
            </a:r>
            <a:endParaRPr lang="zh-CN" altLang="en-US" sz="28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85990" y="1155135"/>
            <a:ext cx="87069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PolSAR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speckle filter (TGRS 2010~2017)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585694" y="1559860"/>
            <a:ext cx="7721599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SDAN (IDAN+SIRV), [Vasile et al. 2010]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Nonlocal pretest (Wishart-based) , [Chen et al. 2011]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Nonlocal pretest + Lee, [Zhong et al. 2014]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Generalized meanshift (meanshift+sigma+LMMSE), [Lang et al. 2014]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Adaptive size window + Lee (homogenous index), [Lang et al. 2015]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NL-SAR (Nonlocal + Wishart Kernel + LMMSE), [Deledalle et al. 2015]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Extended Sigma (Rayleigh-based), [Lee et al. 2015]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ACM (boxcar+SIRV+local heterogeneity coefficients), [Yang et al. 2016]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POSSC (patch ordering+simultaneous sparse coding), [Xu et al. 2016]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GMM + Nonlocal, [Wang et al. 2017]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422527" y="5814445"/>
            <a:ext cx="65588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5/10 specifically discussed the heterogeneity and high-resolution PolSAR images.</a:t>
            </a:r>
          </a:p>
        </p:txBody>
      </p:sp>
    </p:spTree>
    <p:extLst>
      <p:ext uri="{BB962C8B-B14F-4D97-AF65-F5344CB8AC3E}">
        <p14:creationId xmlns:p14="http://schemas.microsoft.com/office/powerpoint/2010/main" val="168003560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/>
              <a:t> </a:t>
            </a:r>
            <a:r>
              <a:rPr lang="en-US" altLang="zh-CN" sz="2800" i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/Alpha/A</a:t>
            </a:r>
            <a:endParaRPr lang="zh-CN" altLang="en-US" sz="28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564044" y="1120550"/>
            <a:ext cx="8211466" cy="5454019"/>
            <a:chOff x="925710" y="1106902"/>
            <a:chExt cx="8211466" cy="5454019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444" t="10317" r="18196" b="21720"/>
            <a:stretch/>
          </p:blipFill>
          <p:spPr>
            <a:xfrm>
              <a:off x="925710" y="1106902"/>
              <a:ext cx="2520000" cy="2503200"/>
            </a:xfrm>
            <a:prstGeom prst="rect">
              <a:avLst/>
            </a:prstGeom>
          </p:spPr>
        </p:pic>
        <p:pic>
          <p:nvPicPr>
            <p:cNvPr id="4" name="图片 3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508" t="10468" r="17902" b="21112"/>
            <a:stretch/>
          </p:blipFill>
          <p:spPr>
            <a:xfrm>
              <a:off x="925710" y="3946798"/>
              <a:ext cx="2520000" cy="2589040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328" t="9861" r="18786" b="21416"/>
            <a:stretch/>
          </p:blipFill>
          <p:spPr>
            <a:xfrm>
              <a:off x="3827418" y="1106902"/>
              <a:ext cx="2520000" cy="2588727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771" t="9556" r="19081" b="21264"/>
            <a:stretch/>
          </p:blipFill>
          <p:spPr>
            <a:xfrm>
              <a:off x="3827418" y="3925060"/>
              <a:ext cx="2520000" cy="2635861"/>
            </a:xfrm>
            <a:prstGeom prst="rect">
              <a:avLst/>
            </a:prstGeom>
          </p:spPr>
        </p:pic>
        <p:pic>
          <p:nvPicPr>
            <p:cNvPr id="7" name="图片 6"/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624" t="9557" r="17754" b="21416"/>
            <a:stretch/>
          </p:blipFill>
          <p:spPr>
            <a:xfrm>
              <a:off x="6561453" y="1106902"/>
              <a:ext cx="2520000" cy="2570966"/>
            </a:xfrm>
            <a:prstGeom prst="rect">
              <a:avLst/>
            </a:prstGeom>
          </p:spPr>
        </p:pic>
        <p:pic>
          <p:nvPicPr>
            <p:cNvPr id="8" name="图片 7"/>
            <p:cNvPicPr>
              <a:picLocks noChangeAspect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149" t="10012" r="17312" b="19592"/>
            <a:stretch/>
          </p:blipFill>
          <p:spPr>
            <a:xfrm>
              <a:off x="6554629" y="3950179"/>
              <a:ext cx="2582547" cy="261074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8962353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i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oint Targets Preservation</a:t>
            </a:r>
            <a:endParaRPr lang="zh-CN" altLang="en-US" sz="28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2063" y="1227908"/>
            <a:ext cx="8339614" cy="55285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728548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ffect on the PolSAR Data Classification  </a:t>
            </a:r>
            <a:endParaRPr lang="zh-CN" altLang="en-US"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315" y="2233748"/>
            <a:ext cx="4320000" cy="3164063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1870" y="2233747"/>
            <a:ext cx="4320000" cy="3164063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624446" y="5454340"/>
            <a:ext cx="36079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AIRSAR L flevoland PolSAR data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139840" y="5454340"/>
            <a:ext cx="36079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PolSAR dual-domain filter result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423409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83299" y="260028"/>
            <a:ext cx="7237142" cy="615223"/>
          </a:xfrm>
        </p:spPr>
        <p:txBody>
          <a:bodyPr/>
          <a:lstStyle/>
          <a:p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ffect on the PolSAR Data Classification </a:t>
            </a:r>
            <a:endParaRPr lang="zh-CN" altLang="en-US" sz="2400"/>
          </a:p>
        </p:txBody>
      </p:sp>
      <p:sp>
        <p:nvSpPr>
          <p:cNvPr id="5" name="文本框 4"/>
          <p:cNvSpPr txBox="1"/>
          <p:nvPr/>
        </p:nvSpPr>
        <p:spPr>
          <a:xfrm>
            <a:off x="1463339" y="6061614"/>
            <a:ext cx="69034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Groundtruth;</a:t>
            </a:r>
          </a:p>
          <a:p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150 pixels in each class are randomly selected as training samples.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3339" y="1265978"/>
            <a:ext cx="6389759" cy="46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204618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ual-domain filter + Random Forest Classifier  </a:t>
            </a:r>
            <a:endParaRPr lang="zh-CN" altLang="en-US"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241187" y="5825810"/>
            <a:ext cx="8974658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The nine channels of the dual-domain filtered coherency matrix are directly input into the random forest without any feature extraction.</a:t>
            </a:r>
          </a:p>
          <a:p>
            <a:r>
              <a:rPr lang="en-US" altLang="zh-CN" sz="1400" b="1" u="sng">
                <a:latin typeface="Times New Roman" panose="02020603050405020304" pitchFamily="18" charset="0"/>
                <a:ea typeface="黑体" panose="02010609060101010101" pitchFamily="49" charset="-122"/>
              </a:rPr>
              <a:t>If some feature extraction methods are applied, the classification result will be further improved.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467" y="1145810"/>
            <a:ext cx="6389760" cy="468000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6891541" y="5179479"/>
            <a:ext cx="22524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Correct Rate: 0.9822</a:t>
            </a:r>
          </a:p>
          <a:p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Kappa index: 0.9795</a:t>
            </a:r>
          </a:p>
        </p:txBody>
      </p:sp>
    </p:spTree>
    <p:extLst>
      <p:ext uri="{BB962C8B-B14F-4D97-AF65-F5344CB8AC3E}">
        <p14:creationId xmlns:p14="http://schemas.microsoft.com/office/powerpoint/2010/main" val="214902489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oxcar 5*5 + Random Forest Classifier  </a:t>
            </a:r>
            <a:endParaRPr lang="zh-CN" altLang="en-US"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6891541" y="5161307"/>
            <a:ext cx="22524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Correct Rate: 0.9225</a:t>
            </a:r>
          </a:p>
          <a:p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Kappa index: 0.9112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007" y="1127638"/>
            <a:ext cx="6389760" cy="468000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271295" y="5878061"/>
            <a:ext cx="866115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The nine channels of the dual-domain filtered coherency matrix are directly input into the random forest without any feature extraction.</a:t>
            </a:r>
          </a:p>
          <a:p>
            <a:r>
              <a:rPr lang="en-US" altLang="zh-CN" sz="1400" b="1" u="sng">
                <a:latin typeface="Times New Roman" panose="02020603050405020304" pitchFamily="18" charset="0"/>
                <a:ea typeface="黑体" panose="02010609060101010101" pitchFamily="49" charset="-122"/>
              </a:rPr>
              <a:t>If some feature extraction methods are applied, the classification result will be further improved.</a:t>
            </a:r>
          </a:p>
        </p:txBody>
      </p:sp>
    </p:spTree>
    <p:extLst>
      <p:ext uri="{BB962C8B-B14F-4D97-AF65-F5344CB8AC3E}">
        <p14:creationId xmlns:p14="http://schemas.microsoft.com/office/powerpoint/2010/main" val="185024026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omparison of Classification Details</a:t>
            </a:r>
            <a:endParaRPr lang="zh-CN" altLang="en-US"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" t="64836" r="73991" b="12555"/>
          <a:stretch/>
        </p:blipFill>
        <p:spPr>
          <a:xfrm>
            <a:off x="741317" y="1091902"/>
            <a:ext cx="3765369" cy="240153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0" t="64666" r="73642" b="12212"/>
          <a:stretch/>
        </p:blipFill>
        <p:spPr>
          <a:xfrm>
            <a:off x="766151" y="3928093"/>
            <a:ext cx="3726838" cy="2407393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600733" y="3493438"/>
            <a:ext cx="216137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>
                <a:latin typeface="Times New Roman" panose="02020603050405020304" pitchFamily="18" charset="0"/>
                <a:ea typeface="黑体" panose="02010609060101010101" pitchFamily="49" charset="-122"/>
              </a:rPr>
              <a:t>Dual-domain Filter+classifer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1881051" y="6354642"/>
            <a:ext cx="177001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>
                <a:latin typeface="Times New Roman" panose="02020603050405020304" pitchFamily="18" charset="0"/>
                <a:ea typeface="黑体" panose="02010609060101010101" pitchFamily="49" charset="-122"/>
              </a:rPr>
              <a:t>Boxcar 5*5+classifer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/>
          <a:srcRect l="133" t="64845" r="73639" b="12337"/>
          <a:stretch/>
        </p:blipFill>
        <p:spPr>
          <a:xfrm>
            <a:off x="4980214" y="2749830"/>
            <a:ext cx="3771111" cy="2401536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5593613" y="5220615"/>
            <a:ext cx="304103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>
                <a:latin typeface="Times New Roman" panose="02020603050405020304" pitchFamily="18" charset="0"/>
                <a:ea typeface="黑体" panose="02010609060101010101" pitchFamily="49" charset="-122"/>
              </a:rPr>
              <a:t>Pauli-RGB block of original PolSAR data </a:t>
            </a:r>
          </a:p>
        </p:txBody>
      </p:sp>
      <p:sp>
        <p:nvSpPr>
          <p:cNvPr id="11" name="矩形 10"/>
          <p:cNvSpPr/>
          <p:nvPr/>
        </p:nvSpPr>
        <p:spPr>
          <a:xfrm>
            <a:off x="5741684" y="1569968"/>
            <a:ext cx="7360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Clear</a:t>
            </a:r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5720696" y="5850231"/>
            <a:ext cx="6335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Blur</a:t>
            </a:r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直接箭头连接符 13"/>
          <p:cNvCxnSpPr>
            <a:stCxn id="4" idx="3"/>
            <a:endCxn id="11" idx="1"/>
          </p:cNvCxnSpPr>
          <p:nvPr/>
        </p:nvCxnSpPr>
        <p:spPr>
          <a:xfrm flipV="1">
            <a:off x="4506686" y="1754634"/>
            <a:ext cx="1234998" cy="538036"/>
          </a:xfrm>
          <a:prstGeom prst="straightConnector1">
            <a:avLst/>
          </a:prstGeom>
          <a:ln w="317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>
            <a:stCxn id="5" idx="3"/>
            <a:endCxn id="12" idx="1"/>
          </p:cNvCxnSpPr>
          <p:nvPr/>
        </p:nvCxnSpPr>
        <p:spPr>
          <a:xfrm>
            <a:off x="4492989" y="5131790"/>
            <a:ext cx="1227707" cy="903107"/>
          </a:xfrm>
          <a:prstGeom prst="straightConnector1">
            <a:avLst/>
          </a:prstGeom>
          <a:ln w="317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0146841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/>
          <p:cNvGrpSpPr/>
          <p:nvPr/>
        </p:nvGrpSpPr>
        <p:grpSpPr>
          <a:xfrm>
            <a:off x="219020" y="606116"/>
            <a:ext cx="8728714" cy="5552929"/>
            <a:chOff x="219020" y="606116"/>
            <a:chExt cx="8728714" cy="5552929"/>
          </a:xfrm>
        </p:grpSpPr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9020" y="606116"/>
              <a:ext cx="4320000" cy="5214375"/>
            </a:xfrm>
            <a:prstGeom prst="rect">
              <a:avLst/>
            </a:prstGeom>
          </p:spPr>
        </p:pic>
        <p:sp>
          <p:nvSpPr>
            <p:cNvPr id="15" name="文本框 14"/>
            <p:cNvSpPr txBox="1"/>
            <p:nvPr/>
          </p:nvSpPr>
          <p:spPr>
            <a:xfrm>
              <a:off x="836318" y="5820491"/>
              <a:ext cx="324582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>
                  <a:latin typeface="Times New Roman" panose="02020603050405020304" pitchFamily="18" charset="0"/>
                  <a:ea typeface="黑体" panose="02010609060101010101" pitchFamily="49" charset="-122"/>
                </a:rPr>
                <a:t>AIRSAR L flevoland PolSAR data</a:t>
              </a:r>
              <a:r>
                <a:rPr lang="zh-CN" altLang="en-US" sz="1600" b="1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endParaRPr lang="zh-CN" altLang="en-US" sz="1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5846659" y="5820491"/>
              <a:ext cx="236591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>
                  <a:latin typeface="Times New Roman" panose="02020603050405020304" pitchFamily="18" charset="0"/>
                  <a:ea typeface="黑体" panose="02010609060101010101" pitchFamily="49" charset="-122"/>
                </a:rPr>
                <a:t>Dual-domain filter result</a:t>
              </a:r>
              <a:r>
                <a:rPr lang="zh-CN" altLang="en-US" sz="1600" b="1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endParaRPr lang="zh-CN" altLang="en-US" sz="1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pic>
          <p:nvPicPr>
            <p:cNvPr id="17" name="图片 16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27734" y="606116"/>
              <a:ext cx="4320000" cy="521437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96047961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/>
          <p:cNvGrpSpPr/>
          <p:nvPr/>
        </p:nvGrpSpPr>
        <p:grpSpPr>
          <a:xfrm>
            <a:off x="153706" y="606115"/>
            <a:ext cx="8933366" cy="5891484"/>
            <a:chOff x="153706" y="606115"/>
            <a:chExt cx="8933366" cy="5891484"/>
          </a:xfrm>
        </p:grpSpPr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3706" y="606116"/>
              <a:ext cx="4320000" cy="5214375"/>
            </a:xfrm>
            <a:prstGeom prst="rect">
              <a:avLst/>
            </a:prstGeom>
          </p:spPr>
        </p:pic>
        <p:sp>
          <p:nvSpPr>
            <p:cNvPr id="15" name="文本框 14"/>
            <p:cNvSpPr txBox="1"/>
            <p:nvPr/>
          </p:nvSpPr>
          <p:spPr>
            <a:xfrm>
              <a:off x="814890" y="5820491"/>
              <a:ext cx="314968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>
                  <a:latin typeface="Times New Roman" panose="02020603050405020304" pitchFamily="18" charset="0"/>
                  <a:ea typeface="黑体" panose="02010609060101010101" pitchFamily="49" charset="-122"/>
                </a:rPr>
                <a:t>dual-domain filter + RF classifer</a:t>
              </a:r>
              <a:r>
                <a:rPr lang="zh-CN" altLang="en-US" sz="1600" b="1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endParaRPr lang="zh-CN" altLang="en-US" sz="1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296065" y="6159045"/>
              <a:ext cx="417764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>
                  <a:latin typeface="Times New Roman" panose="02020603050405020304" pitchFamily="18" charset="0"/>
                  <a:ea typeface="黑体" panose="02010609060101010101" pitchFamily="49" charset="-122"/>
                </a:rPr>
                <a:t>Correct Rate:0.9696;  Kappa Index: 0.9640</a:t>
              </a:r>
              <a:r>
                <a:rPr lang="zh-CN" altLang="en-US" sz="1600" b="1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endParaRPr lang="zh-CN" altLang="en-US" sz="1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pic>
          <p:nvPicPr>
            <p:cNvPr id="17" name="图片 16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25761" y="606115"/>
              <a:ext cx="4320000" cy="5214375"/>
            </a:xfrm>
            <a:prstGeom prst="rect">
              <a:avLst/>
            </a:prstGeom>
          </p:spPr>
        </p:pic>
        <p:sp>
          <p:nvSpPr>
            <p:cNvPr id="18" name="文本框 17"/>
            <p:cNvSpPr txBox="1"/>
            <p:nvPr/>
          </p:nvSpPr>
          <p:spPr>
            <a:xfrm>
              <a:off x="5807080" y="5820490"/>
              <a:ext cx="276215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>
                  <a:latin typeface="Times New Roman" panose="02020603050405020304" pitchFamily="18" charset="0"/>
                  <a:ea typeface="黑体" panose="02010609060101010101" pitchFamily="49" charset="-122"/>
                </a:rPr>
                <a:t>Boxcar5*5 + RF classifer</a:t>
              </a:r>
              <a:r>
                <a:rPr lang="zh-CN" altLang="en-US" sz="1600" b="1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endParaRPr lang="zh-CN" altLang="en-US" sz="1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9" name="文本框 18"/>
            <p:cNvSpPr txBox="1"/>
            <p:nvPr/>
          </p:nvSpPr>
          <p:spPr>
            <a:xfrm>
              <a:off x="4909431" y="6152513"/>
              <a:ext cx="417764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>
                  <a:latin typeface="Times New Roman" panose="02020603050405020304" pitchFamily="18" charset="0"/>
                  <a:ea typeface="黑体" panose="02010609060101010101" pitchFamily="49" charset="-122"/>
                </a:rPr>
                <a:t>Correct Rate:0.9485;  Kappa Index: 0.9392</a:t>
              </a:r>
              <a:r>
                <a:rPr lang="zh-CN" altLang="en-US" sz="1600" b="1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endParaRPr lang="zh-CN" altLang="en-US" sz="1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1563216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690356" y="6419619"/>
            <a:ext cx="3095443" cy="3517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>
                <a:latin typeface="Times New Roman" panose="02020603050405020304" pitchFamily="18" charset="0"/>
                <a:ea typeface="黑体" panose="02010609060101010101" pitchFamily="49" charset="-122"/>
              </a:rPr>
              <a:t>EMISAR L foulum PolSAR data</a:t>
            </a:r>
            <a:r>
              <a:rPr lang="zh-CN" altLang="en-US" sz="16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5002144" y="6424398"/>
            <a:ext cx="3361463" cy="3517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>
                <a:latin typeface="Times New Roman" panose="02020603050405020304" pitchFamily="18" charset="0"/>
                <a:ea typeface="黑体" panose="02010609060101010101" pitchFamily="49" charset="-122"/>
              </a:rPr>
              <a:t> PolSAR dual-domain filter result</a:t>
            </a:r>
            <a:r>
              <a:rPr lang="zh-CN" altLang="en-US" sz="16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060" y="254726"/>
            <a:ext cx="3600036" cy="612000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2858" y="254726"/>
            <a:ext cx="3600036" cy="61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931360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Resolution: Medium/low  VS</a:t>
            </a:r>
            <a:r>
              <a:rPr lang="zh-CN" altLang="en-US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zh-CN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igh</a:t>
            </a:r>
            <a:endParaRPr lang="zh-CN" altLang="en-US" sz="28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85991" y="1155135"/>
            <a:ext cx="7651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Heterogeneous regions in high resolution images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86138" y="1616800"/>
            <a:ext cx="80610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High resolution inevitably leads to heterogeneous clutter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85991" y="2161902"/>
            <a:ext cx="4274975" cy="4532812"/>
          </a:xfrm>
          <a:prstGeom prst="rect">
            <a:avLst/>
          </a:prstGeom>
          <a:noFill/>
          <a:ln w="3810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4634525" y="2161902"/>
            <a:ext cx="4274975" cy="4532812"/>
          </a:xfrm>
          <a:prstGeom prst="rect">
            <a:avLst/>
          </a:prstGeom>
          <a:noFill/>
          <a:ln w="3810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2042" y="2156355"/>
            <a:ext cx="2994341" cy="2317814"/>
          </a:xfrm>
          <a:prstGeom prst="rect">
            <a:avLst/>
          </a:prstGeom>
        </p:spPr>
      </p:pic>
      <p:sp>
        <p:nvSpPr>
          <p:cNvPr id="135" name="文本框 134"/>
          <p:cNvSpPr txBox="1"/>
          <p:nvPr/>
        </p:nvSpPr>
        <p:spPr>
          <a:xfrm>
            <a:off x="656728" y="4440880"/>
            <a:ext cx="35551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rger resolution unit</a:t>
            </a:r>
          </a:p>
          <a:p>
            <a:pPr algn="ctr"/>
            <a:r>
              <a:rPr lang="en-US" altLang="zh-CN" sz="16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sufficient </a:t>
            </a:r>
            <a:r>
              <a:rPr lang="en-US" altLang="zh-CN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elementary</a:t>
            </a:r>
            <a:r>
              <a:rPr lang="en-US" altLang="zh-CN" sz="16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scatterers)</a:t>
            </a:r>
            <a:endParaRPr lang="zh-CN" altLang="en-US" sz="16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6" name="文本框 135"/>
          <p:cNvSpPr txBox="1"/>
          <p:nvPr/>
        </p:nvSpPr>
        <p:spPr>
          <a:xfrm>
            <a:off x="218355" y="5030618"/>
            <a:ext cx="418382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 latinLnBrk="1">
              <a:buFont typeface="Arial" panose="020B0604020202020204" pitchFamily="34" charset="0"/>
              <a:buChar char="•"/>
            </a:pPr>
            <a:r>
              <a:rPr lang="en-US" altLang="zh-CN" sz="1600" b="1">
                <a:latin typeface="Times New Roman" panose="02020603050405020304" pitchFamily="18" charset="0"/>
                <a:ea typeface="宋体" panose="02010600030101010101" pitchFamily="2" charset="-122"/>
              </a:rPr>
              <a:t>Central limit theorem</a:t>
            </a:r>
            <a:r>
              <a:rPr lang="zh-CN" altLang="en-US" sz="1600" b="1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1600" b="1">
                <a:latin typeface="Times New Roman" panose="02020603050405020304" pitchFamily="18" charset="0"/>
                <a:ea typeface="宋体" panose="02010600030101010101" pitchFamily="2" charset="-122"/>
              </a:rPr>
              <a:t>CLT;</a:t>
            </a:r>
          </a:p>
          <a:p>
            <a:pPr marL="285750" indent="-285750" algn="just" latinLnBrk="1">
              <a:buFont typeface="Arial" panose="020B0604020202020204" pitchFamily="34" charset="0"/>
              <a:buChar char="•"/>
            </a:pPr>
            <a:r>
              <a:rPr lang="en-US" altLang="zh-CN" sz="1600" b="1">
                <a:latin typeface="Times New Roman" panose="02020603050405020304" pitchFamily="18" charset="0"/>
                <a:ea typeface="宋体" panose="02010600030101010101" pitchFamily="2" charset="-122"/>
              </a:rPr>
              <a:t>Gaussian model is used to model the echo (Complex Vectors).</a:t>
            </a:r>
          </a:p>
          <a:p>
            <a:pPr marL="285750" indent="-285750" algn="just" latinLnBrk="1">
              <a:buFont typeface="Arial" panose="020B0604020202020204" pitchFamily="34" charset="0"/>
              <a:buChar char="•"/>
            </a:pPr>
            <a:r>
              <a:rPr lang="en-US" altLang="zh-CN" sz="1600" b="1">
                <a:latin typeface="Times New Roman" panose="02020603050405020304" pitchFamily="18" charset="0"/>
                <a:ea typeface="宋体" panose="02010600030101010101" pitchFamily="2" charset="-122"/>
              </a:rPr>
              <a:t>The amplitude obeys Rayleigh distribution and the multilook coherency matrix obeys Wishart distribution.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18932" y="2188521"/>
            <a:ext cx="3608997" cy="2389519"/>
          </a:xfrm>
          <a:prstGeom prst="rect">
            <a:avLst/>
          </a:prstGeom>
        </p:spPr>
      </p:pic>
      <p:sp>
        <p:nvSpPr>
          <p:cNvPr id="132" name="矩形 131"/>
          <p:cNvSpPr/>
          <p:nvPr/>
        </p:nvSpPr>
        <p:spPr>
          <a:xfrm>
            <a:off x="4918932" y="4661477"/>
            <a:ext cx="379399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Smaller resolution units</a:t>
            </a:r>
          </a:p>
          <a:p>
            <a:pPr algn="ctr"/>
            <a:r>
              <a:rPr lang="en-US" altLang="zh-CN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 (elementary scatterers is not sufficient)</a:t>
            </a:r>
          </a:p>
          <a:p>
            <a:pPr algn="ctr"/>
            <a:r>
              <a:rPr lang="en-US" altLang="zh-CN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Low grazing angle + narrow-beam </a:t>
            </a:r>
          </a:p>
          <a:p>
            <a:pPr algn="ctr"/>
            <a:r>
              <a:rPr lang="en-US" altLang="zh-CN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(non-stationary reflectivity)</a:t>
            </a:r>
            <a:endParaRPr lang="zh-CN" altLang="en-US" sz="1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7" name="右箭头 136"/>
          <p:cNvSpPr/>
          <p:nvPr/>
        </p:nvSpPr>
        <p:spPr>
          <a:xfrm>
            <a:off x="5173659" y="5943600"/>
            <a:ext cx="547874" cy="334412"/>
          </a:xfrm>
          <a:prstGeom prst="rightArrow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8" name="矩形 137"/>
          <p:cNvSpPr/>
          <p:nvPr/>
        </p:nvSpPr>
        <p:spPr>
          <a:xfrm>
            <a:off x="5833776" y="5910751"/>
            <a:ext cx="259096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rPr>
              <a:t>Heterogeneous clutter</a:t>
            </a:r>
            <a:endParaRPr lang="zh-CN" altLang="en-US" sz="2000"/>
          </a:p>
        </p:txBody>
      </p:sp>
    </p:spTree>
    <p:extLst>
      <p:ext uri="{BB962C8B-B14F-4D97-AF65-F5344CB8AC3E}">
        <p14:creationId xmlns:p14="http://schemas.microsoft.com/office/powerpoint/2010/main" val="260357524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81669" y="6023117"/>
            <a:ext cx="314315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>
                <a:latin typeface="Times New Roman" panose="02020603050405020304" pitchFamily="18" charset="0"/>
                <a:ea typeface="黑体" panose="02010609060101010101" pitchFamily="49" charset="-122"/>
              </a:rPr>
              <a:t>dual-domain filter + RF classifer</a:t>
            </a:r>
            <a:r>
              <a:rPr lang="zh-CN" altLang="en-US" sz="16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64890" y="6352704"/>
            <a:ext cx="393798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>
                <a:latin typeface="Times New Roman" panose="02020603050405020304" pitchFamily="18" charset="0"/>
                <a:ea typeface="黑体" panose="02010609060101010101" pitchFamily="49" charset="-122"/>
              </a:rPr>
              <a:t>Correct Rate:0.9157;  Kappa Index: 0.8901</a:t>
            </a:r>
            <a:r>
              <a:rPr lang="zh-CN" altLang="en-US" sz="16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23" y="286478"/>
            <a:ext cx="3240000" cy="56700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0267" y="286478"/>
            <a:ext cx="3240000" cy="567000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5139402" y="6031004"/>
            <a:ext cx="297086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>
                <a:latin typeface="Times New Roman" panose="02020603050405020304" pitchFamily="18" charset="0"/>
                <a:ea typeface="黑体" panose="02010609060101010101" pitchFamily="49" charset="-122"/>
              </a:rPr>
              <a:t>boxcar filter 5*5 + RF classifer</a:t>
            </a:r>
            <a:r>
              <a:rPr lang="zh-CN" altLang="en-US" sz="16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655841" y="6352704"/>
            <a:ext cx="393798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>
                <a:latin typeface="Times New Roman" panose="02020603050405020304" pitchFamily="18" charset="0"/>
                <a:ea typeface="黑体" panose="02010609060101010101" pitchFamily="49" charset="-122"/>
              </a:rPr>
              <a:t>Correct Rate:0.8701;  Kappa Index: 0.8329</a:t>
            </a:r>
            <a:r>
              <a:rPr lang="zh-CN" altLang="en-US" sz="16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182336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GaoFen-3 PolSAR Classification, Xi’An</a:t>
            </a:r>
            <a:endParaRPr lang="zh-CN" altLang="en-US"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33783" y="2002660"/>
            <a:ext cx="4186119" cy="3222000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484971" y="5397643"/>
            <a:ext cx="817405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he scene is divided into five classes.</a:t>
            </a:r>
          </a:p>
          <a:p>
            <a:pPr lvl="0"/>
            <a:r>
              <a:rPr lang="en-US" altLang="zh-CN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50 pixels in each class are randomly selected as training samples.</a:t>
            </a:r>
          </a:p>
          <a:p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The nine channels of the dual-domain filtered coherency matrix are directly input into the random forest without any feature extraction.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437" y="2002660"/>
            <a:ext cx="4188600" cy="322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745142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8391" y="566626"/>
            <a:ext cx="7200000" cy="5538462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3319975" y="6203060"/>
            <a:ext cx="377058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GF3, Xi’An Classification Result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862442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imitations</a:t>
            </a:r>
            <a:endParaRPr lang="zh-CN" altLang="en-US"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标题 1"/>
          <p:cNvSpPr txBox="1">
            <a:spLocks/>
          </p:cNvSpPr>
          <p:nvPr/>
        </p:nvSpPr>
        <p:spPr>
          <a:xfrm>
            <a:off x="293916" y="1074342"/>
            <a:ext cx="8732520" cy="2541216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>
              <a:lnSpc>
                <a:spcPct val="150000"/>
              </a:lnSpc>
              <a:buClr>
                <a:schemeClr val="accent2"/>
              </a:buClr>
              <a:buFont typeface="Arial" panose="020B0604020202020204" pitchFamily="34" charset="0"/>
              <a:buChar char="•"/>
            </a:pPr>
            <a:r>
              <a:rPr lang="en-US" altLang="zh-CN" sz="1800" b="1">
                <a:latin typeface="Times New Roman" panose="02020603050405020304" pitchFamily="18" charset="0"/>
                <a:ea typeface="黑体" panose="02010609060101010101" pitchFamily="49" charset="-122"/>
              </a:rPr>
              <a:t>The computational load of the dual domain filter is very large. </a:t>
            </a:r>
          </a:p>
          <a:p>
            <a:pPr marL="457200" indent="-457200">
              <a:lnSpc>
                <a:spcPct val="150000"/>
              </a:lnSpc>
              <a:buClr>
                <a:schemeClr val="accent2"/>
              </a:buClr>
              <a:buFont typeface="Wingdings" panose="05000000000000000000" pitchFamily="2" charset="2"/>
              <a:buChar char="Ø"/>
            </a:pPr>
            <a:r>
              <a:rPr lang="en-US" altLang="zh-CN" sz="1800" b="1">
                <a:latin typeface="Times New Roman" panose="02020603050405020304" pitchFamily="18" charset="0"/>
                <a:ea typeface="黑体" panose="02010609060101010101" pitchFamily="49" charset="-122"/>
              </a:rPr>
              <a:t>Basic assumptions of SIRV: All polarization channels share the same texture.</a:t>
            </a:r>
          </a:p>
          <a:p>
            <a:pPr marL="457200" indent="-457200">
              <a:lnSpc>
                <a:spcPct val="150000"/>
              </a:lnSpc>
              <a:buClr>
                <a:schemeClr val="accent2"/>
              </a:buClr>
              <a:buFont typeface="Wingdings" panose="05000000000000000000" pitchFamily="2" charset="2"/>
              <a:buChar char="Ø"/>
            </a:pPr>
            <a:r>
              <a:rPr lang="en-US" altLang="zh-CN" sz="1800" b="1">
                <a:latin typeface="Times New Roman" panose="02020603050405020304" pitchFamily="18" charset="0"/>
                <a:ea typeface="黑体" panose="02010609060101010101" pitchFamily="49" charset="-122"/>
              </a:rPr>
              <a:t>P-band high-resolution PolSAR radar has strong penetration. When H-polarized and V-polarized electromagnetic waves penetrate some objects, their attenuation rates are different. The different textures may be observed in different polarization modes .</a:t>
            </a:r>
          </a:p>
        </p:txBody>
      </p:sp>
    </p:spTree>
    <p:extLst>
      <p:ext uri="{BB962C8B-B14F-4D97-AF65-F5344CB8AC3E}">
        <p14:creationId xmlns:p14="http://schemas.microsoft.com/office/powerpoint/2010/main" val="79302910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IECAS P</a:t>
            </a:r>
            <a:r>
              <a:rPr lang="zh-CN" altLang="en-US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and PolSAR Data, Hebei Zunhua</a:t>
            </a:r>
            <a:endParaRPr lang="zh-CN" altLang="en-US"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69847" y="1097283"/>
            <a:ext cx="8804306" cy="4320000"/>
            <a:chOff x="150219" y="1534883"/>
            <a:chExt cx="8804306" cy="4320000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0219" y="1534883"/>
              <a:ext cx="4320000" cy="4320000"/>
            </a:xfrm>
            <a:prstGeom prst="rect">
              <a:avLst/>
            </a:prstGeom>
          </p:spPr>
        </p:pic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34525" y="1534883"/>
              <a:ext cx="4320000" cy="4320000"/>
            </a:xfrm>
            <a:prstGeom prst="rect">
              <a:avLst/>
            </a:prstGeom>
          </p:spPr>
        </p:pic>
      </p:grpSp>
      <p:sp>
        <p:nvSpPr>
          <p:cNvPr id="6" name="矩形 5"/>
          <p:cNvSpPr/>
          <p:nvPr/>
        </p:nvSpPr>
        <p:spPr>
          <a:xfrm>
            <a:off x="627527" y="5687258"/>
            <a:ext cx="815775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The dual-domain filter may fail when SIRV model and PWF are physically invalid.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The experimental result shows that the dual-domain filter is still effective for speckle suppression, but it may lead to blur when dealing with some distributed targets.</a:t>
            </a:r>
          </a:p>
        </p:txBody>
      </p:sp>
    </p:spTree>
    <p:extLst>
      <p:ext uri="{BB962C8B-B14F-4D97-AF65-F5344CB8AC3E}">
        <p14:creationId xmlns:p14="http://schemas.microsoft.com/office/powerpoint/2010/main" val="255773021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When there is ambiguity on the PolSAR image</a:t>
            </a:r>
            <a:endParaRPr lang="zh-CN" altLang="en-US"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588371" y="6313521"/>
            <a:ext cx="81667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ual-domain filter is difficult to deal with the ambiguity of the image itself.</a:t>
            </a:r>
            <a:endParaRPr lang="zh-CN" altLang="en-US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570258" y="1070528"/>
            <a:ext cx="8255182" cy="5047716"/>
            <a:chOff x="816972" y="1093833"/>
            <a:chExt cx="8255182" cy="5047716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98813" y="3576549"/>
              <a:ext cx="2250000" cy="2565000"/>
            </a:xfrm>
            <a:prstGeom prst="rect">
              <a:avLst/>
            </a:prstGeom>
          </p:spPr>
        </p:pic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59519" y="3576549"/>
              <a:ext cx="2250000" cy="2565000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16972" y="1093834"/>
              <a:ext cx="3600000" cy="2310743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35832" y="1093833"/>
              <a:ext cx="3600000" cy="2310744"/>
            </a:xfrm>
            <a:prstGeom prst="rect">
              <a:avLst/>
            </a:prstGeom>
          </p:spPr>
        </p:pic>
        <p:cxnSp>
          <p:nvCxnSpPr>
            <p:cNvPr id="9" name="直接箭头连接符 8"/>
            <p:cNvCxnSpPr/>
            <p:nvPr/>
          </p:nvCxnSpPr>
          <p:spPr>
            <a:xfrm flipH="1">
              <a:off x="3187337" y="1948759"/>
              <a:ext cx="548641" cy="600891"/>
            </a:xfrm>
            <a:prstGeom prst="straightConnector1">
              <a:avLst/>
            </a:prstGeom>
            <a:ln w="1016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箭头连接符 10"/>
            <p:cNvCxnSpPr/>
            <p:nvPr/>
          </p:nvCxnSpPr>
          <p:spPr>
            <a:xfrm flipH="1">
              <a:off x="2725783" y="3831987"/>
              <a:ext cx="548641" cy="600891"/>
            </a:xfrm>
            <a:prstGeom prst="straightConnector1">
              <a:avLst/>
            </a:prstGeom>
            <a:ln w="1016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箭头连接符 11"/>
            <p:cNvCxnSpPr/>
            <p:nvPr/>
          </p:nvCxnSpPr>
          <p:spPr>
            <a:xfrm flipH="1">
              <a:off x="6868886" y="1796364"/>
              <a:ext cx="548641" cy="600891"/>
            </a:xfrm>
            <a:prstGeom prst="straightConnector1">
              <a:avLst/>
            </a:prstGeom>
            <a:ln w="1016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椭圆 12"/>
            <p:cNvSpPr/>
            <p:nvPr/>
          </p:nvSpPr>
          <p:spPr>
            <a:xfrm>
              <a:off x="5913377" y="2357164"/>
              <a:ext cx="1504150" cy="477475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4" name="直接箭头连接符 13"/>
            <p:cNvCxnSpPr/>
            <p:nvPr/>
          </p:nvCxnSpPr>
          <p:spPr>
            <a:xfrm flipH="1">
              <a:off x="6594565" y="3797524"/>
              <a:ext cx="548641" cy="600891"/>
            </a:xfrm>
            <a:prstGeom prst="straightConnector1">
              <a:avLst/>
            </a:prstGeom>
            <a:ln w="1016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文本框 15"/>
            <p:cNvSpPr txBox="1"/>
            <p:nvPr/>
          </p:nvSpPr>
          <p:spPr>
            <a:xfrm>
              <a:off x="3735978" y="5632306"/>
              <a:ext cx="125403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FSAR X</a:t>
              </a:r>
              <a:r>
                <a:rPr lang="zh-CN" altLang="en-US" sz="12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12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band</a:t>
              </a:r>
            </a:p>
            <a:p>
              <a:r>
                <a:rPr lang="en-US" altLang="zh-CN" sz="12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Original data</a:t>
              </a:r>
              <a:endParaRPr lang="zh-CN" altLang="en-US" sz="1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7687983" y="5632305"/>
              <a:ext cx="138417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Dual-domain</a:t>
              </a:r>
              <a:r>
                <a:rPr lang="zh-CN" altLang="en-US" sz="12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12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filter result</a:t>
              </a:r>
              <a:endParaRPr lang="zh-CN" altLang="en-US" sz="1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2073884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1976408" y="6380300"/>
            <a:ext cx="5434738" cy="366666"/>
          </a:xfrm>
        </p:spPr>
        <p:txBody>
          <a:bodyPr>
            <a:normAutofit fontScale="90000"/>
          </a:bodyPr>
          <a:lstStyle/>
          <a:p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hangjiang Bridge in Wuhan (GaoFen-3)</a:t>
            </a:r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6831" y="85560"/>
            <a:ext cx="6113892" cy="30600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6831" y="3232930"/>
            <a:ext cx="6113892" cy="3060000"/>
          </a:xfrm>
          <a:prstGeom prst="rect">
            <a:avLst/>
          </a:prstGeom>
        </p:spPr>
      </p:pic>
      <p:cxnSp>
        <p:nvCxnSpPr>
          <p:cNvPr id="6" name="直接箭头连接符 5"/>
          <p:cNvCxnSpPr/>
          <p:nvPr/>
        </p:nvCxnSpPr>
        <p:spPr>
          <a:xfrm flipH="1">
            <a:off x="5760720" y="1214845"/>
            <a:ext cx="267789" cy="326572"/>
          </a:xfrm>
          <a:prstGeom prst="straightConnector1">
            <a:avLst/>
          </a:prstGeom>
          <a:ln w="444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/>
          <p:nvPr/>
        </p:nvCxnSpPr>
        <p:spPr>
          <a:xfrm flipH="1">
            <a:off x="5773782" y="4294438"/>
            <a:ext cx="267789" cy="326572"/>
          </a:xfrm>
          <a:prstGeom prst="straightConnector1">
            <a:avLst/>
          </a:prstGeom>
          <a:ln w="444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450668" y="2807006"/>
            <a:ext cx="7772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rigin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17565" y="5951009"/>
            <a:ext cx="144344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fter filtering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08305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onclusion</a:t>
            </a:r>
            <a:endParaRPr lang="zh-CN" altLang="en-US" sz="28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50178" y="1348316"/>
            <a:ext cx="7978158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ne of the challenges in processing high-resolution PolSAR images is the entanglement of texture and speckle. The dual-domain filter based on clutter decomposition can achieve a good balance between the detail preservation of texture and suppression of speckle.</a:t>
            </a:r>
          </a:p>
          <a:p>
            <a:endParaRPr lang="en-US" altLang="zh-CN" sz="20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fter the dual-domain filtering, a high signal-to-clutter ratio filtering result can be obtained. This will contribute to the further processing and application of PolSAR data, such as classification and segmentation.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altLang="zh-CN" sz="20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ne of the obvious limitations of the dual-domain filter is that the 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computational load 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s very large.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865734" y="5451929"/>
            <a:ext cx="776260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f you are interested in this work, you can refer to the following paper for more details:</a:t>
            </a:r>
          </a:p>
          <a:p>
            <a:r>
              <a:rPr lang="en-US" altLang="zh-CN" sz="16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. Ren, J. Yang, L. Zhao, P. Li and L. Shi, "</a:t>
            </a:r>
            <a:r>
              <a:rPr lang="en-US" altLang="zh-CN" sz="1600" b="1" u="sng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IRV-Based High-Resolution PolSAR Image Speckle Suppression via Dual-Domain Filtering</a:t>
            </a:r>
            <a:r>
              <a:rPr lang="en-US" altLang="zh-CN" sz="16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" </a:t>
            </a:r>
            <a:r>
              <a:rPr lang="en-US" altLang="zh-CN" sz="16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EEE Trans. Geosci.  Remote Sens., </a:t>
            </a:r>
            <a:r>
              <a:rPr lang="en-US" altLang="zh-CN" sz="16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ol. 57, no. 8, pp. 5923-5938, Aug. 2019.</a:t>
            </a:r>
          </a:p>
        </p:txBody>
      </p:sp>
    </p:spTree>
    <p:extLst>
      <p:ext uri="{BB962C8B-B14F-4D97-AF65-F5344CB8AC3E}">
        <p14:creationId xmlns:p14="http://schemas.microsoft.com/office/powerpoint/2010/main" val="237834230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 txBox="1">
            <a:spLocks/>
          </p:cNvSpPr>
          <p:nvPr/>
        </p:nvSpPr>
        <p:spPr>
          <a:xfrm>
            <a:off x="1344800" y="2106988"/>
            <a:ext cx="6165476" cy="3069312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200000"/>
              </a:lnSpc>
            </a:pP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ank you!</a:t>
            </a:r>
          </a:p>
          <a:p>
            <a:pPr algn="ctr">
              <a:lnSpc>
                <a:spcPct val="200000"/>
              </a:lnSpc>
            </a:pPr>
            <a:endParaRPr lang="en-US" altLang="zh-CN" sz="24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ctr">
              <a:lnSpc>
                <a:spcPct val="200000"/>
              </a:lnSpc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enyexian@foxmail.com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0989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0780" y="124106"/>
            <a:ext cx="7425311" cy="751146"/>
          </a:xfrm>
        </p:spPr>
        <p:txBody>
          <a:bodyPr/>
          <a:lstStyle/>
          <a:p>
            <a:r>
              <a:rPr lang="en-US" altLang="zh-CN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An Interesting Viewpoint about Heterogeneous Sea Clutter</a:t>
            </a:r>
            <a:endParaRPr lang="zh-CN" altLang="en-US" sz="28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标题 1"/>
          <p:cNvSpPr txBox="1">
            <a:spLocks/>
          </p:cNvSpPr>
          <p:nvPr/>
        </p:nvSpPr>
        <p:spPr>
          <a:xfrm>
            <a:off x="516951" y="3926783"/>
            <a:ext cx="8384417" cy="276793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sz="1800" b="1" u="sng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iewpoint</a:t>
            </a:r>
            <a:r>
              <a:rPr lang="zh-CN" altLang="en-US" sz="1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1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ea surface waves can be decomposed into surface tension waves with micro scale and gravity waves with macro scale.</a:t>
            </a:r>
          </a:p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sz="1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ension wave results in fast-changing characteristics of clutter (millisecond order), i.e. speckle component.</a:t>
            </a:r>
          </a:p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sz="1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ravity wave results in slow-changing characteristics of clutter (second order), i. e. texture component (modulation component).</a:t>
            </a:r>
          </a:p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sz="1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eterogeneous sea clutter can be regarded as the result of amplitude modulation of tension wave by gravity wave.</a:t>
            </a:r>
          </a:p>
        </p:txBody>
      </p:sp>
      <p:grpSp>
        <p:nvGrpSpPr>
          <p:cNvPr id="11" name="组合 10"/>
          <p:cNvGrpSpPr/>
          <p:nvPr/>
        </p:nvGrpSpPr>
        <p:grpSpPr>
          <a:xfrm>
            <a:off x="3340702" y="3287822"/>
            <a:ext cx="4960910" cy="433463"/>
            <a:chOff x="3231895" y="4092520"/>
            <a:chExt cx="4960910" cy="43346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文本框 32"/>
                <p:cNvSpPr txBox="1"/>
                <p:nvPr/>
              </p:nvSpPr>
              <p:spPr>
                <a:xfrm>
                  <a:off x="3231895" y="4095096"/>
                  <a:ext cx="1086836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altLang="zh-CN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altLang="zh-CN" sz="2800" b="0" i="1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= </m:t>
                        </m:r>
                        <m:r>
                          <m:rPr>
                            <m:nor/>
                          </m:rPr>
                          <a:rPr lang="zh-CN" altLang="en-US" sz="2800" b="0" i="1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τ</m:t>
                        </m:r>
                        <m:r>
                          <m:rPr>
                            <m:nor/>
                          </m:rPr>
                          <a:rPr lang="en-US" altLang="zh-CN" sz="2800" b="0" i="1" smtClean="0"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⋅ </m:t>
                        </m:r>
                        <m:r>
                          <m:rPr>
                            <m:nor/>
                          </m:rPr>
                          <a:rPr lang="en-US" altLang="zh-CN" sz="2800" b="0" i="1" smtClean="0"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s</m:t>
                        </m:r>
                      </m:oMath>
                    </m:oMathPara>
                  </a14:m>
                  <a:endParaRPr lang="zh-CN" altLang="en-US" sz="2800" i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3" name="文本框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31895" y="4095096"/>
                  <a:ext cx="1086836" cy="430887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36" name="组合 35"/>
            <p:cNvGrpSpPr/>
            <p:nvPr/>
          </p:nvGrpSpPr>
          <p:grpSpPr>
            <a:xfrm>
              <a:off x="4607657" y="4092520"/>
              <a:ext cx="3585148" cy="430887"/>
              <a:chOff x="3229414" y="4182785"/>
              <a:chExt cx="1725267" cy="430887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4" name="文本框 33"/>
                  <p:cNvSpPr txBox="1"/>
                  <p:nvPr/>
                </p:nvSpPr>
                <p:spPr>
                  <a:xfrm>
                    <a:off x="3229414" y="4219357"/>
                    <a:ext cx="1135544" cy="369332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m:rPr>
                            <m:nor/>
                          </m:rPr>
                          <a:rPr lang="zh-CN" altLang="en-US" sz="2400" b="0" i="1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τ</m:t>
                        </m:r>
                      </m:oMath>
                    </a14:m>
                    <a:r>
                      <a:rPr lang="en-US" altLang="zh-CN" sz="24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:</a:t>
                    </a:r>
                    <a:r>
                      <a:rPr lang="en-US" altLang="zh-CN" sz="2400" b="1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altLang="zh-CN" sz="2000" b="1" i="1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a:t>texture </a:t>
                    </a:r>
                    <a:r>
                      <a:rPr lang="en-US" altLang="zh-CN" sz="2000" b="1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a:t>(RCS)</a:t>
                    </a:r>
                    <a:endParaRPr lang="zh-CN" altLang="en-US" sz="2000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34" name="文本框 3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229414" y="4219357"/>
                    <a:ext cx="1135544" cy="369332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l="-3359" t="-24590" b="-49180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5" name="文本框 34"/>
              <p:cNvSpPr txBox="1"/>
              <p:nvPr/>
            </p:nvSpPr>
            <p:spPr>
              <a:xfrm>
                <a:off x="4227580" y="4182785"/>
                <a:ext cx="727101" cy="430887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lIns="0" tIns="0" rIns="0" bIns="0" rtlCol="0">
                <a:spAutoFit/>
              </a:bodyPr>
              <a:lstStyle/>
              <a:p>
                <a:r>
                  <a:rPr lang="en-US" altLang="zh-CN" sz="28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altLang="zh-CN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b="1" i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speckle</a:t>
                </a:r>
                <a:endParaRPr lang="zh-CN" altLang="en-US" sz="20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</p:grp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5"/>
          <a:srcRect t="854" r="2179" b="1119"/>
          <a:stretch/>
        </p:blipFill>
        <p:spPr>
          <a:xfrm>
            <a:off x="713994" y="1243828"/>
            <a:ext cx="1639330" cy="2544499"/>
          </a:xfrm>
          <a:prstGeom prst="rect">
            <a:avLst/>
          </a:prstGeom>
        </p:spPr>
      </p:pic>
      <p:grpSp>
        <p:nvGrpSpPr>
          <p:cNvPr id="10" name="组合 9"/>
          <p:cNvGrpSpPr/>
          <p:nvPr/>
        </p:nvGrpSpPr>
        <p:grpSpPr>
          <a:xfrm>
            <a:off x="2802505" y="1113101"/>
            <a:ext cx="5961703" cy="2053211"/>
            <a:chOff x="2904240" y="1456512"/>
            <a:chExt cx="5961703" cy="2053211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924193" y="1456512"/>
              <a:ext cx="2941750" cy="2041821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2904240" y="1487087"/>
              <a:ext cx="2751848" cy="2022636"/>
            </a:xfrm>
            <a:prstGeom prst="rect">
              <a:avLst/>
            </a:prstGeom>
          </p:spPr>
        </p:pic>
        <p:sp>
          <p:nvSpPr>
            <p:cNvPr id="17" name="矩形 16"/>
            <p:cNvSpPr/>
            <p:nvPr/>
          </p:nvSpPr>
          <p:spPr>
            <a:xfrm>
              <a:off x="3928930" y="2211522"/>
              <a:ext cx="586497" cy="491320"/>
            </a:xfrm>
            <a:prstGeom prst="rect">
              <a:avLst/>
            </a:prstGeom>
            <a:noFill/>
            <a:ln w="63500">
              <a:solidFill>
                <a:srgbClr val="00B0F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8" name="直接箭头连接符 17"/>
            <p:cNvCxnSpPr>
              <a:stCxn id="17" idx="3"/>
              <a:endCxn id="5" idx="1"/>
            </p:cNvCxnSpPr>
            <p:nvPr/>
          </p:nvCxnSpPr>
          <p:spPr>
            <a:xfrm>
              <a:off x="4515427" y="2457182"/>
              <a:ext cx="1408766" cy="2024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1339037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Understanding of High-resolution PolSAR Image</a:t>
            </a:r>
            <a:endParaRPr lang="zh-CN" altLang="en-US" sz="28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3"/>
          <a:srcRect l="3675" t="47373" r="56482" b="35926"/>
          <a:stretch/>
        </p:blipFill>
        <p:spPr>
          <a:xfrm>
            <a:off x="206730" y="5339023"/>
            <a:ext cx="1345841" cy="1209500"/>
          </a:xfrm>
          <a:prstGeom prst="rect">
            <a:avLst/>
          </a:prstGeom>
        </p:spPr>
      </p:pic>
      <p:grpSp>
        <p:nvGrpSpPr>
          <p:cNvPr id="3" name="组合 2"/>
          <p:cNvGrpSpPr/>
          <p:nvPr/>
        </p:nvGrpSpPr>
        <p:grpSpPr>
          <a:xfrm>
            <a:off x="217305" y="1513229"/>
            <a:ext cx="6969127" cy="3747537"/>
            <a:chOff x="491801" y="1117332"/>
            <a:chExt cx="6969127" cy="3747537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1801" y="1117332"/>
              <a:ext cx="1620000" cy="3470539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31533" y="1117332"/>
              <a:ext cx="1620000" cy="3470538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文本框 5"/>
                <p:cNvSpPr txBox="1"/>
                <p:nvPr/>
              </p:nvSpPr>
              <p:spPr>
                <a:xfrm>
                  <a:off x="4516858" y="2534432"/>
                  <a:ext cx="405560" cy="49244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3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</m:oMath>
                    </m:oMathPara>
                  </a14:m>
                  <a:endParaRPr lang="zh-CN" altLang="en-US" sz="3200"/>
                </a:p>
              </p:txBody>
            </p:sp>
          </mc:Choice>
          <mc:Fallback xmlns="">
            <p:sp>
              <p:nvSpPr>
                <p:cNvPr id="6" name="文本框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16858" y="2534432"/>
                  <a:ext cx="405560" cy="49244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文本框 6"/>
                <p:cNvSpPr txBox="1"/>
                <p:nvPr/>
              </p:nvSpPr>
              <p:spPr>
                <a:xfrm>
                  <a:off x="2162631" y="2534432"/>
                  <a:ext cx="418383" cy="49244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m:oMathPara>
                  </a14:m>
                  <a:endParaRPr lang="zh-CN" altLang="en-US" sz="3200"/>
                </a:p>
              </p:txBody>
            </p:sp>
          </mc:Choice>
          <mc:Fallback xmlns="">
            <p:sp>
              <p:nvSpPr>
                <p:cNvPr id="7" name="文本框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62631" y="2534432"/>
                  <a:ext cx="418383" cy="492443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矩形 7"/>
            <p:cNvSpPr/>
            <p:nvPr/>
          </p:nvSpPr>
          <p:spPr>
            <a:xfrm>
              <a:off x="5083687" y="2792236"/>
              <a:ext cx="626979" cy="553245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9" name="组合 8"/>
            <p:cNvGrpSpPr/>
            <p:nvPr/>
          </p:nvGrpSpPr>
          <p:grpSpPr>
            <a:xfrm>
              <a:off x="2703220" y="1117332"/>
              <a:ext cx="1620000" cy="3473389"/>
              <a:chOff x="2463585" y="1567763"/>
              <a:chExt cx="1620000" cy="3473389"/>
            </a:xfrm>
          </p:grpSpPr>
          <p:pic>
            <p:nvPicPr>
              <p:cNvPr id="12" name="图片 11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463585" y="1567763"/>
                <a:ext cx="1620000" cy="3473389"/>
              </a:xfrm>
              <a:prstGeom prst="rect">
                <a:avLst/>
              </a:prstGeom>
            </p:spPr>
          </p:pic>
          <p:sp>
            <p:nvSpPr>
              <p:cNvPr id="13" name="矩形 12"/>
              <p:cNvSpPr/>
              <p:nvPr/>
            </p:nvSpPr>
            <p:spPr>
              <a:xfrm>
                <a:off x="2504995" y="3256928"/>
                <a:ext cx="582714" cy="538984"/>
              </a:xfrm>
              <a:prstGeom prst="rect">
                <a:avLst/>
              </a:prstGeom>
              <a:noFill/>
              <a:ln w="38100">
                <a:solidFill>
                  <a:srgbClr val="FF0000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4" name="文本框 13"/>
            <p:cNvSpPr txBox="1"/>
            <p:nvPr/>
          </p:nvSpPr>
          <p:spPr>
            <a:xfrm>
              <a:off x="623517" y="4572494"/>
              <a:ext cx="1356568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200" b="1"/>
                <a:t>Complex Vectors</a:t>
              </a:r>
              <a:endParaRPr lang="zh-CN" altLang="en-US" sz="1200" b="1"/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2652542" y="4587870"/>
              <a:ext cx="182507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200" b="1"/>
                <a:t>texture (RCS)</a:t>
              </a:r>
              <a:endParaRPr lang="zh-CN" altLang="en-US" sz="1200" b="1"/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4434969" y="4576516"/>
              <a:ext cx="302595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200" b="1"/>
                <a:t>speckle (polarimetric infomation)</a:t>
              </a:r>
              <a:endParaRPr lang="zh-CN" altLang="en-US" sz="1200" b="1"/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6538964" y="1835836"/>
            <a:ext cx="2605036" cy="2528006"/>
            <a:chOff x="6623874" y="1580263"/>
            <a:chExt cx="2605036" cy="2528006"/>
          </a:xfrm>
        </p:grpSpPr>
        <p:sp>
          <p:nvSpPr>
            <p:cNvPr id="18" name="圆角矩形标注 17"/>
            <p:cNvSpPr/>
            <p:nvPr/>
          </p:nvSpPr>
          <p:spPr>
            <a:xfrm>
              <a:off x="6623874" y="1580263"/>
              <a:ext cx="2520126" cy="2528006"/>
            </a:xfrm>
            <a:prstGeom prst="wedgeRoundRectCallout">
              <a:avLst>
                <a:gd name="adj1" fmla="val 5903"/>
                <a:gd name="adj2" fmla="val 58539"/>
                <a:gd name="adj3" fmla="val 16667"/>
              </a:avLst>
            </a:prstGeom>
            <a:solidFill>
              <a:srgbClr val="92D050">
                <a:alpha val="3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矩形 16"/>
            <p:cNvSpPr/>
            <p:nvPr/>
          </p:nvSpPr>
          <p:spPr>
            <a:xfrm>
              <a:off x="6730272" y="1752121"/>
              <a:ext cx="2498638" cy="230832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6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e high-resolution PolSAR image can be regarded as the result of amplitude modulation of the fast-changing Gaussian random speckle (contains polarization information) by the slow-changing texture (RCS).</a:t>
              </a:r>
              <a:endParaRPr lang="zh-CN" altLang="en-US" sz="16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2" name="矩形 21"/>
          <p:cNvSpPr/>
          <p:nvPr/>
        </p:nvSpPr>
        <p:spPr>
          <a:xfrm>
            <a:off x="1552571" y="5571341"/>
            <a:ext cx="3025959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exture (One dimensional nonnegative scalar)</a:t>
            </a:r>
          </a:p>
          <a:p>
            <a:pPr marL="285750" indent="-28575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en-US" altLang="zh-CN" sz="1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CS change in macro scale</a:t>
            </a:r>
          </a:p>
        </p:txBody>
      </p:sp>
      <p:pic>
        <p:nvPicPr>
          <p:cNvPr id="24" name="图片 23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78" t="48740" r="59897" b="36647"/>
          <a:stretch/>
        </p:blipFill>
        <p:spPr>
          <a:xfrm>
            <a:off x="4343988" y="5335923"/>
            <a:ext cx="1399888" cy="1209500"/>
          </a:xfrm>
          <a:prstGeom prst="rect">
            <a:avLst/>
          </a:prstGeom>
        </p:spPr>
      </p:pic>
      <p:sp>
        <p:nvSpPr>
          <p:cNvPr id="25" name="标题 1"/>
          <p:cNvSpPr txBox="1">
            <a:spLocks/>
          </p:cNvSpPr>
          <p:nvPr/>
        </p:nvSpPr>
        <p:spPr>
          <a:xfrm>
            <a:off x="5743876" y="5392755"/>
            <a:ext cx="3244374" cy="1265652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285750" indent="-28575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en-US" altLang="zh-CN" sz="1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aussian random speckle (Three dimensional normalized complex coherency matrix)</a:t>
            </a:r>
          </a:p>
          <a:p>
            <a:pPr marL="285750" indent="-28575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en-US" altLang="zh-CN" sz="1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oherent superposition of many random scatterers in micro scale.</a:t>
            </a:r>
          </a:p>
        </p:txBody>
      </p:sp>
      <p:sp>
        <p:nvSpPr>
          <p:cNvPr id="26" name="矩形 25"/>
          <p:cNvSpPr/>
          <p:nvPr/>
        </p:nvSpPr>
        <p:spPr>
          <a:xfrm>
            <a:off x="1440250" y="1060442"/>
            <a:ext cx="392025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Clutter Decomposition Diagram 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369259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olSAR Clutter Decomposition and</a:t>
            </a:r>
            <a:br>
              <a:rPr lang="en-US" altLang="zh-CN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zh-CN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ual-domain Filter</a:t>
            </a:r>
            <a:endParaRPr lang="zh-CN" altLang="en-US" sz="28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/>
          <a:srcRect l="1226" t="1983" r="772" b="2216"/>
          <a:stretch/>
        </p:blipFill>
        <p:spPr>
          <a:xfrm>
            <a:off x="973183" y="1090749"/>
            <a:ext cx="7302137" cy="254072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4"/>
          <a:srcRect l="1976" t="3014" r="1697" b="4172"/>
          <a:stretch/>
        </p:blipFill>
        <p:spPr>
          <a:xfrm>
            <a:off x="953589" y="4656908"/>
            <a:ext cx="3500845" cy="2005149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364764" y="3682526"/>
            <a:ext cx="870739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b="1">
                <a:solidFill>
                  <a:srgbClr val="2429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spired by the viewpoint of the SIRV model, a dual-domain filter is designed, which takes full advantage of the clutter decomposition to </a:t>
            </a:r>
            <a:r>
              <a:rPr lang="en-US" altLang="zh-CN" b="1" u="sng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ecompose</a:t>
            </a:r>
            <a:r>
              <a:rPr lang="en-US" altLang="zh-CN" b="1">
                <a:solidFill>
                  <a:srgbClr val="24292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>
                <a:solidFill>
                  <a:srgbClr val="2429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task of PolSAR speckle suppression into </a:t>
            </a:r>
            <a:r>
              <a:rPr lang="en-US" altLang="zh-CN" b="1" u="sng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olarimetric domain filtering </a:t>
            </a:r>
            <a:r>
              <a:rPr lang="en-US" altLang="zh-CN" b="1">
                <a:solidFill>
                  <a:srgbClr val="2429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altLang="zh-CN" b="1" u="sng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exture domain filtering</a:t>
            </a:r>
            <a:r>
              <a:rPr lang="en-US" altLang="zh-CN" b="1">
                <a:solidFill>
                  <a:srgbClr val="2429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 </a:t>
            </a:r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506685" y="5059317"/>
            <a:ext cx="432380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After filtering in polarimetric domain and texture domain, the normalized coherency matrix is re-modulated by reconstructed texture.</a:t>
            </a:r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044569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etails of Dual-domain Filter</a:t>
            </a:r>
            <a:endParaRPr lang="zh-CN" altLang="en-US" sz="28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9869" y="1237625"/>
            <a:ext cx="46225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Polarimetric Domain Filtering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148316" y="1953228"/>
            <a:ext cx="8873491" cy="4803952"/>
            <a:chOff x="135254" y="1691968"/>
            <a:chExt cx="8873491" cy="4803952"/>
          </a:xfrm>
        </p:grpSpPr>
        <p:grpSp>
          <p:nvGrpSpPr>
            <p:cNvPr id="58" name="组合 57"/>
            <p:cNvGrpSpPr/>
            <p:nvPr/>
          </p:nvGrpSpPr>
          <p:grpSpPr>
            <a:xfrm>
              <a:off x="135254" y="1691968"/>
              <a:ext cx="8873491" cy="4479958"/>
              <a:chOff x="135254" y="1691968"/>
              <a:chExt cx="8873491" cy="4479958"/>
            </a:xfrm>
          </p:grpSpPr>
          <p:pic>
            <p:nvPicPr>
              <p:cNvPr id="4" name="图片 3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287158" y="2086875"/>
                <a:ext cx="1620000" cy="3470539"/>
              </a:xfrm>
              <a:prstGeom prst="rect">
                <a:avLst/>
              </a:prstGeom>
            </p:spPr>
          </p:pic>
          <p:grpSp>
            <p:nvGrpSpPr>
              <p:cNvPr id="9" name="组合 8"/>
              <p:cNvGrpSpPr/>
              <p:nvPr/>
            </p:nvGrpSpPr>
            <p:grpSpPr>
              <a:xfrm>
                <a:off x="2518296" y="2089003"/>
                <a:ext cx="1769035" cy="1780988"/>
                <a:chOff x="3400613" y="2433917"/>
                <a:chExt cx="2217270" cy="1990166"/>
              </a:xfrm>
            </p:grpSpPr>
            <p:grpSp>
              <p:nvGrpSpPr>
                <p:cNvPr id="7" name="组合 6"/>
                <p:cNvGrpSpPr/>
                <p:nvPr/>
              </p:nvGrpSpPr>
              <p:grpSpPr>
                <a:xfrm>
                  <a:off x="3622200" y="2580132"/>
                  <a:ext cx="1821439" cy="1697736"/>
                  <a:chOff x="3622200" y="2580132"/>
                  <a:chExt cx="1821439" cy="1697736"/>
                </a:xfrm>
              </p:grpSpPr>
              <p:pic>
                <p:nvPicPr>
                  <p:cNvPr id="5" name="图片 4"/>
                  <p:cNvPicPr>
                    <a:picLocks noChangeAspect="1"/>
                  </p:cNvPicPr>
                  <p:nvPr/>
                </p:nvPicPr>
                <p:blipFill>
                  <a:blip r:embed="rId5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3622200" y="2580132"/>
                    <a:ext cx="792480" cy="1697736"/>
                  </a:xfrm>
                  <a:prstGeom prst="rect">
                    <a:avLst/>
                  </a:prstGeom>
                </p:spPr>
              </p:pic>
              <p:pic>
                <p:nvPicPr>
                  <p:cNvPr id="6" name="图片 5"/>
                  <p:cNvPicPr>
                    <a:picLocks noChangeAspect="1"/>
                  </p:cNvPicPr>
                  <p:nvPr/>
                </p:nvPicPr>
                <p:blipFill>
                  <a:blip r:embed="rId6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4651159" y="2580132"/>
                    <a:ext cx="792480" cy="1697736"/>
                  </a:xfrm>
                  <a:prstGeom prst="rect">
                    <a:avLst/>
                  </a:prstGeom>
                </p:spPr>
              </p:pic>
            </p:grpSp>
            <p:sp>
              <p:nvSpPr>
                <p:cNvPr id="8" name="圆角矩形 7"/>
                <p:cNvSpPr/>
                <p:nvPr/>
              </p:nvSpPr>
              <p:spPr>
                <a:xfrm>
                  <a:off x="3400613" y="2433917"/>
                  <a:ext cx="2217270" cy="1990166"/>
                </a:xfrm>
                <a:prstGeom prst="roundRect">
                  <a:avLst/>
                </a:prstGeom>
                <a:noFill/>
                <a:ln w="38100">
                  <a:solidFill>
                    <a:srgbClr val="FF0000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pic>
            <p:nvPicPr>
              <p:cNvPr id="11" name="图片 10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83078" y="2098821"/>
                <a:ext cx="1620000" cy="3470538"/>
              </a:xfrm>
              <a:prstGeom prst="rect">
                <a:avLst/>
              </a:prstGeom>
            </p:spPr>
          </p:pic>
          <p:cxnSp>
            <p:nvCxnSpPr>
              <p:cNvPr id="20" name="直接箭头连接符 19"/>
              <p:cNvCxnSpPr/>
              <p:nvPr/>
            </p:nvCxnSpPr>
            <p:spPr>
              <a:xfrm>
                <a:off x="1953750" y="4652862"/>
                <a:ext cx="5289176" cy="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prstDash val="solid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左中括号 20"/>
              <p:cNvSpPr/>
              <p:nvPr/>
            </p:nvSpPr>
            <p:spPr>
              <a:xfrm rot="16200000">
                <a:off x="4582571" y="1745162"/>
                <a:ext cx="186909" cy="4605845"/>
              </a:xfrm>
              <a:prstGeom prst="leftBracket">
                <a:avLst>
                  <a:gd name="adj" fmla="val 144902"/>
                </a:avLst>
              </a:prstGeom>
              <a:ln w="38100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3" name="直接箭头连接符 22"/>
              <p:cNvCxnSpPr/>
              <p:nvPr/>
            </p:nvCxnSpPr>
            <p:spPr>
              <a:xfrm>
                <a:off x="4490535" y="4186699"/>
                <a:ext cx="0" cy="442259"/>
              </a:xfrm>
              <a:prstGeom prst="straightConnector1">
                <a:avLst/>
              </a:prstGeom>
              <a:ln w="508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箭头连接符 35"/>
              <p:cNvCxnSpPr/>
              <p:nvPr/>
            </p:nvCxnSpPr>
            <p:spPr>
              <a:xfrm>
                <a:off x="2031438" y="3132890"/>
                <a:ext cx="367693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prstDash val="solid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直接箭头连接符 39"/>
              <p:cNvCxnSpPr/>
              <p:nvPr/>
            </p:nvCxnSpPr>
            <p:spPr>
              <a:xfrm>
                <a:off x="4478583" y="3105996"/>
                <a:ext cx="367693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prstDash val="solid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" name="文本框 40"/>
              <p:cNvSpPr txBox="1"/>
              <p:nvPr/>
            </p:nvSpPr>
            <p:spPr>
              <a:xfrm>
                <a:off x="1846707" y="2735132"/>
                <a:ext cx="1008712" cy="700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1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Pre-estimation</a:t>
                </a:r>
                <a:endParaRPr lang="zh-CN" altLang="en-US" sz="1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文本框 42"/>
              <p:cNvSpPr txBox="1"/>
              <p:nvPr/>
            </p:nvSpPr>
            <p:spPr>
              <a:xfrm>
                <a:off x="2037635" y="1742042"/>
                <a:ext cx="269765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polarimetric and texture prior</a:t>
                </a:r>
                <a:endParaRPr lang="zh-CN" altLang="en-US" sz="1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文本框 43"/>
              <p:cNvSpPr txBox="1"/>
              <p:nvPr/>
            </p:nvSpPr>
            <p:spPr>
              <a:xfrm>
                <a:off x="4276143" y="2707131"/>
                <a:ext cx="751902" cy="700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1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Patch match</a:t>
                </a:r>
                <a:endParaRPr lang="zh-CN" altLang="en-US" sz="1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" name="文本框 44"/>
              <p:cNvSpPr txBox="1"/>
              <p:nvPr/>
            </p:nvSpPr>
            <p:spPr>
              <a:xfrm>
                <a:off x="4512211" y="4270719"/>
                <a:ext cx="2565782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location of selected samples</a:t>
                </a:r>
                <a:endParaRPr lang="zh-CN" altLang="en-US" sz="1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9" name="矩形 48"/>
              <p:cNvSpPr/>
              <p:nvPr/>
            </p:nvSpPr>
            <p:spPr>
              <a:xfrm>
                <a:off x="135254" y="1691968"/>
                <a:ext cx="8873491" cy="4479958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" name="文本框 50"/>
              <p:cNvSpPr txBox="1"/>
              <p:nvPr/>
            </p:nvSpPr>
            <p:spPr>
              <a:xfrm>
                <a:off x="2399131" y="5241663"/>
                <a:ext cx="1808058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fixed-point iteration</a:t>
                </a:r>
                <a:endParaRPr lang="zh-CN" altLang="en-US" sz="1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3" name="组合 52"/>
              <p:cNvGrpSpPr/>
              <p:nvPr/>
            </p:nvGrpSpPr>
            <p:grpSpPr>
              <a:xfrm>
                <a:off x="4228335" y="4813801"/>
                <a:ext cx="2369692" cy="1206224"/>
                <a:chOff x="4276143" y="4730125"/>
                <a:chExt cx="2369692" cy="1206224"/>
              </a:xfrm>
            </p:grpSpPr>
            <p:pic>
              <p:nvPicPr>
                <p:cNvPr id="46" name="图片 45"/>
                <p:cNvPicPr>
                  <a:picLocks noChangeAspect="1"/>
                </p:cNvPicPr>
                <p:nvPr/>
              </p:nvPicPr>
              <p:blipFill rotWithShape="1">
                <a:blip r:embed="rId8"/>
                <a:srcRect l="940" t="3254" r="8208" b="5974"/>
                <a:stretch/>
              </p:blipFill>
              <p:spPr>
                <a:xfrm>
                  <a:off x="4371111" y="4730125"/>
                  <a:ext cx="2098430" cy="567661"/>
                </a:xfrm>
                <a:prstGeom prst="rect">
                  <a:avLst/>
                </a:prstGeom>
              </p:spPr>
            </p:pic>
            <p:pic>
              <p:nvPicPr>
                <p:cNvPr id="47" name="图片 46"/>
                <p:cNvPicPr>
                  <a:picLocks noChangeAspect="1"/>
                </p:cNvPicPr>
                <p:nvPr/>
              </p:nvPicPr>
              <p:blipFill rotWithShape="1">
                <a:blip r:embed="rId9"/>
                <a:srcRect l="7034" t="14723" r="10331" b="9654"/>
                <a:stretch/>
              </p:blipFill>
              <p:spPr>
                <a:xfrm>
                  <a:off x="4646173" y="5297786"/>
                  <a:ext cx="1739855" cy="638563"/>
                </a:xfrm>
                <a:prstGeom prst="rect">
                  <a:avLst/>
                </a:prstGeom>
              </p:spPr>
            </p:pic>
            <p:sp>
              <p:nvSpPr>
                <p:cNvPr id="52" name="矩形 51"/>
                <p:cNvSpPr/>
                <p:nvPr/>
              </p:nvSpPr>
              <p:spPr>
                <a:xfrm>
                  <a:off x="4276143" y="4730125"/>
                  <a:ext cx="2369692" cy="1206224"/>
                </a:xfrm>
                <a:prstGeom prst="rect">
                  <a:avLst/>
                </a:prstGeom>
                <a:noFill/>
                <a:ln w="38100">
                  <a:solidFill>
                    <a:srgbClr val="FF0000"/>
                  </a:solidFill>
                  <a:prstDash val="dashDot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aphicFrame>
            <p:nvGraphicFramePr>
              <p:cNvPr id="56" name="对象 5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54749341"/>
                  </p:ext>
                </p:extLst>
              </p:nvPr>
            </p:nvGraphicFramePr>
            <p:xfrm>
              <a:off x="7990253" y="5553156"/>
              <a:ext cx="460375" cy="3730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92" name="Equation" r:id="rId10" imgW="266400" imgH="215640" progId="Equation.DSMT4">
                      <p:embed/>
                    </p:oleObj>
                  </mc:Choice>
                  <mc:Fallback>
                    <p:oleObj name="Equation" r:id="rId10" imgW="266400" imgH="2156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7990253" y="5553156"/>
                            <a:ext cx="460375" cy="3730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" name="对象 5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6952303"/>
                  </p:ext>
                </p:extLst>
              </p:nvPr>
            </p:nvGraphicFramePr>
            <p:xfrm>
              <a:off x="862013" y="5618163"/>
              <a:ext cx="241300" cy="241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93" name="Equation" r:id="rId12" imgW="139680" imgH="139680" progId="Equation.DSMT4">
                      <p:embed/>
                    </p:oleObj>
                  </mc:Choice>
                  <mc:Fallback>
                    <p:oleObj name="Equation" r:id="rId12" imgW="139680" imgH="139680" progId="Equation.DSMT4">
                      <p:embed/>
                      <p:pic>
                        <p:nvPicPr>
                          <p:cNvPr id="56" name="对象 55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862013" y="5618163"/>
                            <a:ext cx="241300" cy="2413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0" name="矩形 29"/>
            <p:cNvSpPr/>
            <p:nvPr/>
          </p:nvSpPr>
          <p:spPr>
            <a:xfrm>
              <a:off x="204787" y="6218921"/>
              <a:ext cx="8749802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2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altLang="zh-CN" sz="1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is often a single-look coherency matrix format.</a:t>
              </a:r>
              <a:endParaRPr lang="zh-CN" altLang="en-US" sz="12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3" name="图片 12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944891" y="2374864"/>
            <a:ext cx="1936344" cy="17255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936141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etails of Dual-domain Filter</a:t>
            </a:r>
            <a:endParaRPr lang="zh-CN" altLang="en-US" sz="2800" b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1452" y="1076888"/>
            <a:ext cx="7651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Texture domain filtering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85" name="组合 84"/>
          <p:cNvGrpSpPr/>
          <p:nvPr/>
        </p:nvGrpSpPr>
        <p:grpSpPr>
          <a:xfrm>
            <a:off x="297553" y="1657890"/>
            <a:ext cx="8548894" cy="4342590"/>
            <a:chOff x="135254" y="1668064"/>
            <a:chExt cx="8873491" cy="4514282"/>
          </a:xfrm>
        </p:grpSpPr>
        <p:pic>
          <p:nvPicPr>
            <p:cNvPr id="29" name="图片 28"/>
            <p:cNvPicPr>
              <a:picLocks noChangeAspect="1"/>
            </p:cNvPicPr>
            <p:nvPr/>
          </p:nvPicPr>
          <p:blipFill rotWithShape="1">
            <a:blip r:embed="rId4"/>
            <a:srcRect l="1693" t="3727" r="3268" b="5075"/>
            <a:stretch/>
          </p:blipFill>
          <p:spPr>
            <a:xfrm>
              <a:off x="4529375" y="2586711"/>
              <a:ext cx="2764931" cy="1029584"/>
            </a:xfrm>
            <a:prstGeom prst="rect">
              <a:avLst/>
            </a:prstGeom>
          </p:spPr>
        </p:pic>
        <p:pic>
          <p:nvPicPr>
            <p:cNvPr id="30" name="图片 29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9645" y="1728891"/>
              <a:ext cx="900000" cy="1928077"/>
            </a:xfrm>
            <a:prstGeom prst="rect">
              <a:avLst/>
            </a:prstGeom>
          </p:spPr>
        </p:pic>
        <p:pic>
          <p:nvPicPr>
            <p:cNvPr id="31" name="图片 30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2291" y="3904702"/>
              <a:ext cx="900000" cy="1928077"/>
            </a:xfrm>
            <a:prstGeom prst="rect">
              <a:avLst/>
            </a:prstGeom>
          </p:spPr>
        </p:pic>
        <p:graphicFrame>
          <p:nvGraphicFramePr>
            <p:cNvPr id="32" name="对象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7946716"/>
                </p:ext>
              </p:extLst>
            </p:nvPr>
          </p:nvGraphicFramePr>
          <p:xfrm>
            <a:off x="911040" y="3657856"/>
            <a:ext cx="2413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8" name="Equation" r:id="rId7" imgW="139680" imgH="139680" progId="Equation.DSMT4">
                    <p:embed/>
                  </p:oleObj>
                </mc:Choice>
                <mc:Fallback>
                  <p:oleObj name="Equation" r:id="rId7" imgW="139680" imgH="139680" progId="Equation.DSMT4">
                    <p:embed/>
                    <p:pic>
                      <p:nvPicPr>
                        <p:cNvPr id="57" name="对象 5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11040" y="3657856"/>
                          <a:ext cx="2413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25294"/>
                </p:ext>
              </p:extLst>
            </p:nvPr>
          </p:nvGraphicFramePr>
          <p:xfrm>
            <a:off x="801502" y="5809283"/>
            <a:ext cx="460375" cy="373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9" name="Equation" r:id="rId9" imgW="266400" imgH="215640" progId="Equation.DSMT4">
                    <p:embed/>
                  </p:oleObj>
                </mc:Choice>
                <mc:Fallback>
                  <p:oleObj name="Equation" r:id="rId9" imgW="266400" imgH="215640" progId="Equation.DSMT4">
                    <p:embed/>
                    <p:pic>
                      <p:nvPicPr>
                        <p:cNvPr id="56" name="对象 5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01502" y="5809283"/>
                          <a:ext cx="460375" cy="3730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8" name="直接连接符 17"/>
            <p:cNvCxnSpPr/>
            <p:nvPr/>
          </p:nvCxnSpPr>
          <p:spPr>
            <a:xfrm>
              <a:off x="1840753" y="2680404"/>
              <a:ext cx="0" cy="2083223"/>
            </a:xfrm>
            <a:prstGeom prst="line">
              <a:avLst/>
            </a:prstGeom>
            <a:ln w="381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椭圆 23"/>
            <p:cNvSpPr/>
            <p:nvPr/>
          </p:nvSpPr>
          <p:spPr>
            <a:xfrm>
              <a:off x="1791452" y="3650333"/>
              <a:ext cx="96604" cy="96604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8" name="直接箭头连接符 47"/>
            <p:cNvCxnSpPr/>
            <p:nvPr/>
          </p:nvCxnSpPr>
          <p:spPr>
            <a:xfrm>
              <a:off x="1917288" y="3699497"/>
              <a:ext cx="1118759" cy="0"/>
            </a:xfrm>
            <a:prstGeom prst="straightConnector1">
              <a:avLst/>
            </a:prstGeom>
            <a:ln w="38100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文本框 49"/>
            <p:cNvSpPr txBox="1"/>
            <p:nvPr/>
          </p:nvSpPr>
          <p:spPr>
            <a:xfrm>
              <a:off x="2158665" y="3308518"/>
              <a:ext cx="63234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PWF</a:t>
              </a:r>
              <a:endParaRPr lang="zh-CN" altLang="en-US" sz="1400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4" name="对象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5296221"/>
                </p:ext>
              </p:extLst>
            </p:nvPr>
          </p:nvGraphicFramePr>
          <p:xfrm>
            <a:off x="1917288" y="3781318"/>
            <a:ext cx="1007616" cy="3358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0" name="Equation" r:id="rId11" imgW="799920" imgH="266400" progId="Equation.DSMT4">
                    <p:embed/>
                  </p:oleObj>
                </mc:Choice>
                <mc:Fallback>
                  <p:oleObj name="Equation" r:id="rId11" imgW="799920" imgH="266400" progId="Equation.DSMT4">
                    <p:embed/>
                    <p:pic>
                      <p:nvPicPr>
                        <p:cNvPr id="33" name="对象 3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917288" y="3781318"/>
                          <a:ext cx="1007616" cy="3358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6" name="图片 25"/>
            <p:cNvPicPr>
              <a:picLocks noChangeAspect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66281" y="2380151"/>
              <a:ext cx="1260000" cy="2699307"/>
            </a:xfrm>
            <a:prstGeom prst="rect">
              <a:avLst/>
            </a:prstGeom>
          </p:spPr>
        </p:pic>
        <p:graphicFrame>
          <p:nvGraphicFramePr>
            <p:cNvPr id="55" name="对象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7225367"/>
                </p:ext>
              </p:extLst>
            </p:nvPr>
          </p:nvGraphicFramePr>
          <p:xfrm>
            <a:off x="3653032" y="5079458"/>
            <a:ext cx="286497" cy="3148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1" name="Equation" r:id="rId14" imgW="114120" imgH="126720" progId="Equation.DSMT4">
                    <p:embed/>
                  </p:oleObj>
                </mc:Choice>
                <mc:Fallback>
                  <p:oleObj name="Equation" r:id="rId14" imgW="114120" imgH="126720" progId="Equation.DSMT4">
                    <p:embed/>
                    <p:pic>
                      <p:nvPicPr>
                        <p:cNvPr id="54" name="对象 53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653032" y="5079458"/>
                          <a:ext cx="286497" cy="31483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9" name="直接箭头连接符 58"/>
            <p:cNvCxnSpPr/>
            <p:nvPr/>
          </p:nvCxnSpPr>
          <p:spPr>
            <a:xfrm>
              <a:off x="4520041" y="3699497"/>
              <a:ext cx="2771254" cy="0"/>
            </a:xfrm>
            <a:prstGeom prst="straightConnector1">
              <a:avLst/>
            </a:prstGeom>
            <a:ln w="38100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8" name="图片 27"/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4715405" y="3801738"/>
              <a:ext cx="2392872" cy="1100413"/>
            </a:xfrm>
            <a:prstGeom prst="rect">
              <a:avLst/>
            </a:prstGeom>
          </p:spPr>
        </p:pic>
        <p:sp>
          <p:nvSpPr>
            <p:cNvPr id="60" name="文本框 59"/>
            <p:cNvSpPr txBox="1"/>
            <p:nvPr/>
          </p:nvSpPr>
          <p:spPr>
            <a:xfrm>
              <a:off x="4892118" y="4888773"/>
              <a:ext cx="188097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efine the texture by</a:t>
              </a:r>
            </a:p>
            <a:p>
              <a:pPr algn="ctr"/>
              <a:r>
                <a:rPr lang="en-US" altLang="zh-CN" sz="14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SAR-POTDF </a:t>
              </a:r>
              <a:endParaRPr lang="zh-CN" altLang="en-US" sz="1400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1" name="文本框 60"/>
            <p:cNvSpPr txBox="1"/>
            <p:nvPr/>
          </p:nvSpPr>
          <p:spPr>
            <a:xfrm>
              <a:off x="4801550" y="2267573"/>
              <a:ext cx="221278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Sparse reconstruction</a:t>
              </a:r>
              <a:endParaRPr lang="zh-CN" altLang="en-US" sz="1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pic>
          <p:nvPicPr>
            <p:cNvPr id="34" name="图片 33"/>
            <p:cNvPicPr>
              <a:picLocks noChangeAspect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397401" y="2380150"/>
              <a:ext cx="1260000" cy="2699308"/>
            </a:xfrm>
            <a:prstGeom prst="rect">
              <a:avLst/>
            </a:prstGeom>
          </p:spPr>
        </p:pic>
        <p:graphicFrame>
          <p:nvGraphicFramePr>
            <p:cNvPr id="62" name="对象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3679272"/>
                </p:ext>
              </p:extLst>
            </p:nvPr>
          </p:nvGraphicFramePr>
          <p:xfrm>
            <a:off x="7927509" y="5031403"/>
            <a:ext cx="287337" cy="41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2" name="Equation" r:id="rId18" imgW="114120" imgH="164880" progId="Equation.DSMT4">
                    <p:embed/>
                  </p:oleObj>
                </mc:Choice>
                <mc:Fallback>
                  <p:oleObj name="Equation" r:id="rId18" imgW="114120" imgH="164880" progId="Equation.DSMT4">
                    <p:embed/>
                    <p:pic>
                      <p:nvPicPr>
                        <p:cNvPr id="55" name="对象 54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7927509" y="5031403"/>
                          <a:ext cx="287337" cy="4111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矩形 62"/>
            <p:cNvSpPr/>
            <p:nvPr/>
          </p:nvSpPr>
          <p:spPr>
            <a:xfrm>
              <a:off x="135254" y="1668064"/>
              <a:ext cx="8873491" cy="447995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77" name="直接连接符 76"/>
            <p:cNvCxnSpPr>
              <a:stCxn id="30" idx="3"/>
            </p:cNvCxnSpPr>
            <p:nvPr/>
          </p:nvCxnSpPr>
          <p:spPr>
            <a:xfrm flipV="1">
              <a:off x="1539645" y="2689415"/>
              <a:ext cx="301108" cy="3515"/>
            </a:xfrm>
            <a:prstGeom prst="line">
              <a:avLst/>
            </a:prstGeom>
            <a:ln w="381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连接符 77"/>
            <p:cNvCxnSpPr/>
            <p:nvPr/>
          </p:nvCxnSpPr>
          <p:spPr>
            <a:xfrm flipV="1">
              <a:off x="1495492" y="4767143"/>
              <a:ext cx="359006" cy="1"/>
            </a:xfrm>
            <a:prstGeom prst="line">
              <a:avLst/>
            </a:prstGeom>
            <a:ln w="381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矩形 3"/>
          <p:cNvSpPr/>
          <p:nvPr/>
        </p:nvSpPr>
        <p:spPr>
          <a:xfrm>
            <a:off x="297553" y="6013732"/>
            <a:ext cx="874980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200" b="1">
                <a:latin typeface="Times New Roman" panose="02020603050405020304" pitchFamily="18" charset="0"/>
                <a:cs typeface="Times New Roman" panose="02020603050405020304" pitchFamily="18" charset="0"/>
              </a:rPr>
              <a:t>SAR-POTDF:     B. Xu et al. "Patch Ordering based SAR Image Despeckling via Transform-Domain Filtering</a:t>
            </a:r>
            <a:r>
              <a:rPr lang="en-US" altLang="zh-CN" sz="1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" IEEE J. Sel. Topics Appl. Earth Observ. Remote Sens</a:t>
            </a:r>
            <a:r>
              <a:rPr lang="en-US" altLang="zh-CN" sz="1200" b="1">
                <a:latin typeface="Times New Roman" panose="02020603050405020304" pitchFamily="18" charset="0"/>
                <a:cs typeface="Times New Roman" panose="02020603050405020304" pitchFamily="18" charset="0"/>
              </a:rPr>
              <a:t>., vol. 8, no. 4, pp. 1682–1695, Apr. 2015.</a:t>
            </a:r>
          </a:p>
          <a:p>
            <a:r>
              <a:rPr lang="en-US" altLang="zh-CN" sz="1200" b="1">
                <a:latin typeface="Times New Roman" panose="02020603050405020304" pitchFamily="18" charset="0"/>
                <a:cs typeface="Times New Roman" panose="02020603050405020304" pitchFamily="18" charset="0"/>
              </a:rPr>
              <a:t>Readers are also encouraged to use some more recent single-channel SAR despeckling methods for texture domain filtering to further improve the result of texture reconstruction.</a:t>
            </a:r>
          </a:p>
        </p:txBody>
      </p:sp>
    </p:spTree>
    <p:extLst>
      <p:ext uri="{BB962C8B-B14F-4D97-AF65-F5344CB8AC3E}">
        <p14:creationId xmlns:p14="http://schemas.microsoft.com/office/powerpoint/2010/main" val="1439559652"/>
      </p:ext>
    </p:extLst>
  </p:cSld>
  <p:clrMapOvr>
    <a:masterClrMapping/>
  </p:clrMapOvr>
</p:sld>
</file>

<file path=ppt/theme/theme1.xml><?xml version="1.0" encoding="utf-8"?>
<a:theme xmlns:a="http://schemas.openxmlformats.org/drawingml/2006/main" name="方窗口-暖色调母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幻灯片母版设计.pptx" id="{A4B11014-80CB-4E7D-AE39-B29A5E8A8F03}" vid="{69EBFA6A-F268-416C-ABBE-125D50D6DBB6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方窗口-暖色调母版</Template>
  <TotalTime>20034</TotalTime>
  <Words>1689</Words>
  <Application>Microsoft Office PowerPoint</Application>
  <PresentationFormat>全屏显示(4:3)</PresentationFormat>
  <Paragraphs>241</Paragraphs>
  <Slides>48</Slides>
  <Notes>39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8</vt:i4>
      </vt:variant>
    </vt:vector>
  </HeadingPairs>
  <TitlesOfParts>
    <vt:vector size="64" baseType="lpstr">
      <vt:lpstr>MS PGothic</vt:lpstr>
      <vt:lpstr>等线</vt:lpstr>
      <vt:lpstr>等线 Light</vt:lpstr>
      <vt:lpstr>黑体</vt:lpstr>
      <vt:lpstr>华文新魏</vt:lpstr>
      <vt:lpstr>宋体</vt:lpstr>
      <vt:lpstr>微软雅黑</vt:lpstr>
      <vt:lpstr>Arial</vt:lpstr>
      <vt:lpstr>Calibri</vt:lpstr>
      <vt:lpstr>Cambria Math</vt:lpstr>
      <vt:lpstr>Garamond</vt:lpstr>
      <vt:lpstr>Myriad Pro</vt:lpstr>
      <vt:lpstr>Times New Roman</vt:lpstr>
      <vt:lpstr>Wingdings</vt:lpstr>
      <vt:lpstr>方窗口-暖色调母版</vt:lpstr>
      <vt:lpstr>Equation</vt:lpstr>
      <vt:lpstr>SIRV-Based High-Resolution PolSAR Image Speckle Suppression via Dual-Domain Filtering</vt:lpstr>
      <vt:lpstr>PolSAR Speckle Filtering</vt:lpstr>
      <vt:lpstr>Previous Works</vt:lpstr>
      <vt:lpstr>Resolution: Medium/low  VS  High</vt:lpstr>
      <vt:lpstr>An Interesting Viewpoint about Heterogeneous Sea Clutter</vt:lpstr>
      <vt:lpstr>Understanding of High-resolution PolSAR Image</vt:lpstr>
      <vt:lpstr>PolSAR Clutter Decomposition and Dual-domain Filter</vt:lpstr>
      <vt:lpstr>Details of Dual-domain Filter</vt:lpstr>
      <vt:lpstr>Details of Dual-domain Filter</vt:lpstr>
      <vt:lpstr>Details of Dual-domain Filter</vt:lpstr>
      <vt:lpstr>CETC-38  X Band PolSAR Data, Hainan Lingshui</vt:lpstr>
      <vt:lpstr>PowerPoint 演示文稿</vt:lpstr>
      <vt:lpstr>Normalized Coherency Matrix</vt:lpstr>
      <vt:lpstr>CETC-38  X band PolSAR Data, Hainan Lingshui</vt:lpstr>
      <vt:lpstr>CETC-38  X Band PolSAR Data, Hainan Lingshui</vt:lpstr>
      <vt:lpstr>DLR FSAR S Band PolSAR Data, Kaufbeuren</vt:lpstr>
      <vt:lpstr>PowerPoint 演示文稿</vt:lpstr>
      <vt:lpstr>IECAS C Band PolSAR Data, Hebei Zunhua</vt:lpstr>
      <vt:lpstr>DLR ESAR L band,  Oberpfaffenhofen</vt:lpstr>
      <vt:lpstr>GaoFen-3 C-band  PolSAR Data, Xi’An</vt:lpstr>
      <vt:lpstr>GaoFen-3 C-band  PolSAR Data, Xi’An</vt:lpstr>
      <vt:lpstr>Dual-domain filter + Improved FDD3</vt:lpstr>
      <vt:lpstr>GF3 Sea scene reconstruction: ships and waves (using dual-domain filter)</vt:lpstr>
      <vt:lpstr>Comparisons</vt:lpstr>
      <vt:lpstr>PowerPoint 演示文稿</vt:lpstr>
      <vt:lpstr>Separated Multiplicative Noise (Ratio)</vt:lpstr>
      <vt:lpstr>ENL in homogenous region: From 1  to 100 </vt:lpstr>
      <vt:lpstr>Polarimetric Whitening Filter Processing</vt:lpstr>
      <vt:lpstr>Polarimetric Entropy</vt:lpstr>
      <vt:lpstr> H/Alpha/A</vt:lpstr>
      <vt:lpstr>Point Targets Preservation</vt:lpstr>
      <vt:lpstr>Effect on the PolSAR Data Classification  </vt:lpstr>
      <vt:lpstr>Effect on the PolSAR Data Classification </vt:lpstr>
      <vt:lpstr>Dual-domain filter + Random Forest Classifier  </vt:lpstr>
      <vt:lpstr>Boxcar 5*5 + Random Forest Classifier  </vt:lpstr>
      <vt:lpstr>Comparison of Classification Details</vt:lpstr>
      <vt:lpstr>PowerPoint 演示文稿</vt:lpstr>
      <vt:lpstr>PowerPoint 演示文稿</vt:lpstr>
      <vt:lpstr>PowerPoint 演示文稿</vt:lpstr>
      <vt:lpstr>PowerPoint 演示文稿</vt:lpstr>
      <vt:lpstr>GaoFen-3 PolSAR Classification, Xi’An</vt:lpstr>
      <vt:lpstr>PowerPoint 演示文稿</vt:lpstr>
      <vt:lpstr>Limitations</vt:lpstr>
      <vt:lpstr>IECAS P Band PolSAR Data, Hebei Zunhua</vt:lpstr>
      <vt:lpstr>When there is ambiguity on the PolSAR image</vt:lpstr>
      <vt:lpstr>Changjiang Bridge in Wuhan (GaoFen-3)</vt:lpstr>
      <vt:lpstr>Conclusion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面向PolSAR影像异质区细节保持的相干斑抑制研究</dc:title>
  <dc:creator>ryx</dc:creator>
  <cp:lastModifiedBy>ryx</cp:lastModifiedBy>
  <cp:revision>561</cp:revision>
  <cp:lastPrinted>2019-07-25T09:06:59Z</cp:lastPrinted>
  <dcterms:created xsi:type="dcterms:W3CDTF">2018-12-06T12:53:28Z</dcterms:created>
  <dcterms:modified xsi:type="dcterms:W3CDTF">2021-08-04T09:13:20Z</dcterms:modified>
  <cp:contentStatus/>
</cp:coreProperties>
</file>